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5"/>
        <w:tblW w:w="964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43"/>
        <w:gridCol w:w="1986"/>
        <w:gridCol w:w="3970"/>
        <w:gridCol w:w="141"/>
      </w:tblGrid>
      <w:tr w:rsidR="001C7EF2" w:rsidRPr="003F59B9" w:rsidTr="008D466B">
        <w:trPr>
          <w:cantSplit/>
          <w:trHeight w:val="3250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:rsidR="001C7EF2" w:rsidRPr="003F59B9" w:rsidRDefault="00C8072B" w:rsidP="003F59B9">
            <w:pPr>
              <w:pStyle w:val="af1"/>
              <w:jc w:val="left"/>
            </w:pPr>
            <w:r>
              <w:rPr>
                <w:rFonts w:ascii="Geometria" w:hAnsi="Geometria"/>
                <w:noProof/>
                <w:shd w:val="clear" w:color="auto" w:fill="auto"/>
                <w:lang w:eastAsia="ru-RU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719455</wp:posOffset>
                  </wp:positionH>
                  <wp:positionV relativeFrom="page">
                    <wp:posOffset>-718820</wp:posOffset>
                  </wp:positionV>
                  <wp:extent cx="7559675" cy="10689590"/>
                  <wp:effectExtent l="0" t="0" r="0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Изображение-01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59675" cy="10689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C5CC1" w:rsidRPr="003F59B9" w:rsidTr="008D466B">
        <w:trPr>
          <w:trHeight w:val="1288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bottom"/>
          </w:tcPr>
          <w:p w:rsidR="00BC5CC1" w:rsidRPr="00F37C9D" w:rsidRDefault="00BC5CC1" w:rsidP="00FA5048">
            <w:pPr>
              <w:pStyle w:val="20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BC5CC1" w:rsidRPr="003F59B9" w:rsidRDefault="00BC5CC1" w:rsidP="00FA31A9">
            <w:pPr>
              <w:pStyle w:val="11"/>
              <w:spacing w:line="259" w:lineRule="auto"/>
              <w:rPr>
                <w:sz w:val="28"/>
                <w:shd w:val="clear" w:color="auto" w:fill="FFFFFF"/>
              </w:rPr>
            </w:pPr>
            <w:r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3F59B9" w:rsidTr="008D466B">
        <w:trPr>
          <w:trHeight w:val="2818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:rsidR="003F59B9" w:rsidRPr="003F59B9" w:rsidRDefault="003F59B9" w:rsidP="001C7EF2"/>
        </w:tc>
      </w:tr>
      <w:tr w:rsidR="0066740E" w:rsidRPr="003F59B9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:rsidR="0066740E" w:rsidRPr="003F59B9" w:rsidRDefault="006B7049" w:rsidP="00007218">
            <w:pPr>
              <w:pStyle w:val="3"/>
              <w:jc w:val="center"/>
              <w:outlineLvl w:val="2"/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5E9496B285084CAAB07A9F2DB83C5F22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="0044212E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4E053F" w:rsidRPr="003F59B9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:rsidR="004E053F" w:rsidRPr="003F59B9" w:rsidRDefault="004E053F" w:rsidP="00F046A9">
            <w:pPr>
              <w:pStyle w:val="3"/>
              <w:jc w:val="center"/>
              <w:outlineLvl w:val="2"/>
              <w:rPr>
                <w:color w:val="auto"/>
                <w:sz w:val="28"/>
              </w:rPr>
            </w:pPr>
          </w:p>
        </w:tc>
      </w:tr>
      <w:tr w:rsidR="0051768B" w:rsidRPr="003F59B9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:rsidR="0051768B" w:rsidRPr="003F59B9" w:rsidRDefault="0051768B" w:rsidP="0051768B">
            <w:pPr>
              <w:pStyle w:val="3"/>
              <w:jc w:val="center"/>
              <w:outlineLvl w:val="2"/>
            </w:pPr>
            <w:r w:rsidRPr="003F59B9">
              <w:rPr>
                <w:color w:val="000000" w:themeColor="text1"/>
                <w:sz w:val="28"/>
              </w:rPr>
              <w:t xml:space="preserve">Практическое задание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</w:dropDownList>
              </w:sdtPr>
              <w:sdtEndPr/>
              <w:sdtContent>
                <w:r w:rsidR="0044212E">
                  <w:rPr>
                    <w:color w:val="000000" w:themeColor="text1"/>
                    <w:sz w:val="28"/>
                  </w:rPr>
                  <w:t>1</w:t>
                </w:r>
              </w:sdtContent>
            </w:sdt>
          </w:p>
        </w:tc>
      </w:tr>
      <w:tr w:rsidR="0051768B" w:rsidRPr="003F59B9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:rsidR="0051768B" w:rsidRPr="003F59B9" w:rsidRDefault="0051768B" w:rsidP="0051768B">
            <w:pPr>
              <w:pStyle w:val="3"/>
              <w:jc w:val="center"/>
              <w:outlineLvl w:val="2"/>
            </w:pPr>
            <w:r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rFonts w:asciiTheme="minorHAnsi" w:hAnsiTheme="minorHAnsi" w:cs="Times New Roman"/>
                  <w:color w:val="000000" w:themeColor="text1"/>
                  <w:sz w:val="28"/>
                  <w:szCs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Архитектура ЭВМ и ВС" w:value="Архитектура ЭВМ и ВС"/>
                </w:comboBox>
              </w:sdtPr>
              <w:sdtEndPr/>
              <w:sdtContent>
                <w:r w:rsidR="0044212E">
                  <w:rPr>
                    <w:rFonts w:asciiTheme="minorHAnsi" w:hAnsiTheme="minorHAnsi" w:cs="Times New Roman"/>
                    <w:color w:val="000000" w:themeColor="text1"/>
                    <w:sz w:val="28"/>
                    <w:szCs w:val="28"/>
                  </w:rPr>
                  <w:t>Численные методы</w:t>
                </w:r>
              </w:sdtContent>
            </w:sdt>
            <w:r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id w:val="1987114446"/>
              <w:lock w:val="sdtLocked"/>
              <w:placeholder>
                <w:docPart w:val="7D81BB58F1304E5CA7A5C889181B3DC7"/>
              </w:placeholder>
            </w:sdtPr>
            <w:sdtEndPr/>
            <w:sdtContent>
              <w:p w:rsidR="0051768B" w:rsidRPr="003B4698" w:rsidRDefault="00CA4D0F" w:rsidP="00CA4D0F">
                <w:pPr>
                  <w:pStyle w:val="3"/>
                  <w:jc w:val="center"/>
                  <w:outlineLvl w:val="2"/>
                  <w:rPr>
                    <w:b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Прямые методы решения слау</w:t>
                </w:r>
              </w:p>
            </w:sdtContent>
          </w:sdt>
        </w:tc>
      </w:tr>
      <w:tr w:rsidR="0051768B" w:rsidRPr="003F59B9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:rsidR="0051768B" w:rsidRPr="003F59B9" w:rsidRDefault="0051768B" w:rsidP="00CF409E"/>
        </w:tc>
      </w:tr>
      <w:tr w:rsidR="00DB5C0E" w:rsidRPr="003F59B9" w:rsidTr="003B3446">
        <w:trPr>
          <w:gridAfter w:val="1"/>
          <w:wAfter w:w="74" w:type="pct"/>
          <w:trHeight w:hRule="exact" w:val="454"/>
          <w:jc w:val="center"/>
        </w:trPr>
        <w:tc>
          <w:tcPr>
            <w:tcW w:w="1838" w:type="pct"/>
            <w:vMerge w:val="restart"/>
            <w:tcMar>
              <w:left w:w="0" w:type="dxa"/>
              <w:right w:w="0" w:type="dxa"/>
            </w:tcMar>
            <w:vAlign w:val="center"/>
          </w:tcPr>
          <w:p w:rsidR="00DB5C0E" w:rsidRPr="003F59B9" w:rsidRDefault="00DB5C0E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30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:rsidR="00DB5C0E" w:rsidRPr="00B30F2F" w:rsidRDefault="006336AF" w:rsidP="003B3446">
            <w:pPr>
              <w:ind w:right="284"/>
              <w:rPr>
                <w:rFonts w:cstheme="minorHAnsi"/>
                <w:sz w:val="24"/>
                <w:szCs w:val="24"/>
              </w:rPr>
            </w:pPr>
            <w:r w:rsidRPr="00B30F2F">
              <w:rPr>
                <w:rFonts w:cstheme="minorHAnsi"/>
                <w:sz w:val="24"/>
                <w:szCs w:val="24"/>
              </w:rPr>
              <w:t>Группа</w:t>
            </w:r>
          </w:p>
        </w:tc>
        <w:tc>
          <w:tcPr>
            <w:tcW w:w="2059" w:type="pct"/>
            <w:tcMar>
              <w:left w:w="0" w:type="dxa"/>
              <w:right w:w="0" w:type="dxa"/>
            </w:tcMar>
            <w:vAlign w:val="center"/>
          </w:tcPr>
          <w:p w:rsidR="00DB5C0E" w:rsidRPr="00B30F2F" w:rsidRDefault="00B54EF1" w:rsidP="003B3446">
            <w:pPr>
              <w:rPr>
                <w:rFonts w:cstheme="minorHAnsi"/>
                <w:caps/>
                <w:sz w:val="24"/>
                <w:szCs w:val="24"/>
              </w:rPr>
            </w:pPr>
            <w:r w:rsidRPr="00B30F2F">
              <w:rPr>
                <w:rFonts w:cstheme="minorHAnsi"/>
                <w:caps/>
                <w:sz w:val="24"/>
                <w:szCs w:val="24"/>
              </w:rPr>
              <w:t>ПМ</w:t>
            </w:r>
            <w:r w:rsidR="00CA4D0F">
              <w:rPr>
                <w:rFonts w:cstheme="minorHAnsi"/>
                <w:caps/>
                <w:sz w:val="24"/>
                <w:szCs w:val="24"/>
              </w:rPr>
              <w:t>-8</w:t>
            </w:r>
            <w:r w:rsidR="00780C6D" w:rsidRPr="00B30F2F">
              <w:rPr>
                <w:rFonts w:cstheme="minorHAnsi"/>
                <w:caps/>
                <w:sz w:val="24"/>
                <w:szCs w:val="24"/>
              </w:rPr>
              <w:t>1</w:t>
            </w:r>
          </w:p>
        </w:tc>
      </w:tr>
      <w:tr w:rsidR="00806D51" w:rsidRPr="003F59B9" w:rsidTr="003B3446">
        <w:trPr>
          <w:gridAfter w:val="1"/>
          <w:wAfter w:w="74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:rsidR="00806D51" w:rsidRPr="003F59B9" w:rsidRDefault="00806D51" w:rsidP="00806D51">
            <w:pPr>
              <w:ind w:right="1877"/>
              <w:jc w:val="right"/>
            </w:pPr>
          </w:p>
        </w:tc>
        <w:tc>
          <w:tcPr>
            <w:tcW w:w="1030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:rsidR="00806D51" w:rsidRPr="00B30F2F" w:rsidRDefault="00F03283" w:rsidP="003B3446">
            <w:pPr>
              <w:ind w:right="284"/>
              <w:rPr>
                <w:rFonts w:cstheme="minorHAnsi"/>
                <w:sz w:val="24"/>
                <w:szCs w:val="24"/>
              </w:rPr>
            </w:pPr>
            <w:r w:rsidRPr="00B30F2F">
              <w:rPr>
                <w:rFonts w:cstheme="minorHAnsi"/>
                <w:sz w:val="24"/>
                <w:szCs w:val="24"/>
              </w:rPr>
              <w:t>Бригада</w:t>
            </w:r>
          </w:p>
        </w:tc>
        <w:tc>
          <w:tcPr>
            <w:tcW w:w="2059" w:type="pct"/>
            <w:tcMar>
              <w:left w:w="0" w:type="dxa"/>
              <w:right w:w="0" w:type="dxa"/>
            </w:tcMar>
            <w:vAlign w:val="center"/>
          </w:tcPr>
          <w:p w:rsidR="00806D51" w:rsidRPr="00B30F2F" w:rsidRDefault="00CA4D0F" w:rsidP="003B3446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2</w:t>
            </w:r>
          </w:p>
        </w:tc>
      </w:tr>
      <w:tr w:rsidR="00806D51" w:rsidRPr="003F59B9" w:rsidTr="003B3446">
        <w:trPr>
          <w:gridAfter w:val="1"/>
          <w:wAfter w:w="74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:rsidR="00806D51" w:rsidRPr="003F59B9" w:rsidRDefault="00806D51" w:rsidP="00806D51">
            <w:pPr>
              <w:ind w:right="1877"/>
              <w:jc w:val="center"/>
            </w:pPr>
          </w:p>
        </w:tc>
        <w:tc>
          <w:tcPr>
            <w:tcW w:w="1030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:rsidR="00806D51" w:rsidRPr="004F30C8" w:rsidRDefault="00CA4D0F" w:rsidP="00CA4D0F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Студенты</w:t>
            </w:r>
          </w:p>
        </w:tc>
        <w:tc>
          <w:tcPr>
            <w:tcW w:w="2059" w:type="pct"/>
            <w:tcMar>
              <w:left w:w="0" w:type="dxa"/>
              <w:right w:w="0" w:type="dxa"/>
            </w:tcMar>
            <w:vAlign w:val="center"/>
          </w:tcPr>
          <w:p w:rsidR="00806D51" w:rsidRPr="00B30F2F" w:rsidRDefault="00CA4D0F" w:rsidP="003B3446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Басов денис</w:t>
            </w:r>
          </w:p>
        </w:tc>
      </w:tr>
      <w:tr w:rsidR="00806D51" w:rsidRPr="003F59B9" w:rsidTr="003B3446">
        <w:trPr>
          <w:gridAfter w:val="1"/>
          <w:wAfter w:w="74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:rsidR="00806D51" w:rsidRPr="003F59B9" w:rsidRDefault="00806D51" w:rsidP="00806D51">
            <w:pPr>
              <w:ind w:left="-103" w:right="1877"/>
            </w:pPr>
          </w:p>
        </w:tc>
        <w:tc>
          <w:tcPr>
            <w:tcW w:w="1030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:rsidR="00806D51" w:rsidRPr="00B30F2F" w:rsidRDefault="00806D51" w:rsidP="00CA4D0F">
            <w:pPr>
              <w:ind w:firstLine="34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059" w:type="pct"/>
            <w:tcMar>
              <w:left w:w="0" w:type="dxa"/>
              <w:right w:w="0" w:type="dxa"/>
            </w:tcMar>
            <w:vAlign w:val="center"/>
          </w:tcPr>
          <w:p w:rsidR="00806D51" w:rsidRPr="00B30F2F" w:rsidRDefault="00CA4D0F" w:rsidP="003B3446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юрганов егор</w:t>
            </w:r>
          </w:p>
        </w:tc>
      </w:tr>
      <w:tr w:rsidR="00806D51" w:rsidRPr="003F59B9" w:rsidTr="003B3446">
        <w:trPr>
          <w:gridAfter w:val="1"/>
          <w:wAfter w:w="74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:rsidR="00806D51" w:rsidRPr="003F59B9" w:rsidRDefault="00806D51" w:rsidP="00806D51">
            <w:pPr>
              <w:jc w:val="center"/>
            </w:pPr>
          </w:p>
        </w:tc>
        <w:tc>
          <w:tcPr>
            <w:tcW w:w="1030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:rsidR="00806D51" w:rsidRPr="00B30F2F" w:rsidRDefault="00806D51" w:rsidP="00CA4D0F">
            <w:pPr>
              <w:ind w:firstLine="34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059" w:type="pct"/>
            <w:tcMar>
              <w:left w:w="0" w:type="dxa"/>
              <w:right w:w="0" w:type="dxa"/>
            </w:tcMar>
            <w:vAlign w:val="center"/>
          </w:tcPr>
          <w:p w:rsidR="00806D51" w:rsidRPr="00B30F2F" w:rsidRDefault="00806D51" w:rsidP="003B344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DA7902" w:rsidRPr="003F59B9" w:rsidTr="003B3446">
        <w:trPr>
          <w:gridAfter w:val="1"/>
          <w:wAfter w:w="74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:rsidR="00DA7902" w:rsidRPr="003F59B9" w:rsidRDefault="00DA7902" w:rsidP="00DA7902">
            <w:pPr>
              <w:jc w:val="center"/>
            </w:pPr>
          </w:p>
        </w:tc>
        <w:tc>
          <w:tcPr>
            <w:tcW w:w="1030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:rsidR="00DA7902" w:rsidRPr="00B30F2F" w:rsidRDefault="00DA7902" w:rsidP="003B3446">
            <w:pPr>
              <w:ind w:right="284"/>
              <w:rPr>
                <w:rFonts w:cstheme="minorHAnsi"/>
                <w:sz w:val="24"/>
                <w:szCs w:val="24"/>
              </w:rPr>
            </w:pPr>
            <w:r w:rsidRPr="00B30F2F">
              <w:rPr>
                <w:rFonts w:cstheme="minorHAnsi"/>
                <w:sz w:val="24"/>
                <w:szCs w:val="24"/>
              </w:rPr>
              <w:t>Преподаватель</w:t>
            </w:r>
          </w:p>
        </w:tc>
        <w:tc>
          <w:tcPr>
            <w:tcW w:w="2059" w:type="pct"/>
            <w:tcMar>
              <w:left w:w="0" w:type="dxa"/>
              <w:right w:w="0" w:type="dxa"/>
            </w:tcMar>
            <w:vAlign w:val="center"/>
          </w:tcPr>
          <w:p w:rsidR="00DA7902" w:rsidRPr="00B30F2F" w:rsidRDefault="00CA4D0F" w:rsidP="003B3446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задорожный а.г.</w:t>
            </w:r>
          </w:p>
        </w:tc>
      </w:tr>
      <w:tr w:rsidR="00DA7902" w:rsidRPr="003F59B9" w:rsidTr="003B3446">
        <w:trPr>
          <w:gridAfter w:val="1"/>
          <w:wAfter w:w="74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:rsidR="00DA7902" w:rsidRPr="003F59B9" w:rsidRDefault="00DA7902" w:rsidP="00DA7902">
            <w:pPr>
              <w:jc w:val="center"/>
            </w:pPr>
          </w:p>
        </w:tc>
        <w:tc>
          <w:tcPr>
            <w:tcW w:w="1030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:rsidR="00DA7902" w:rsidRPr="00B30F2F" w:rsidRDefault="00DA7902" w:rsidP="003B3446">
            <w:pPr>
              <w:ind w:right="284"/>
              <w:rPr>
                <w:rFonts w:cstheme="minorHAnsi"/>
                <w:sz w:val="24"/>
                <w:szCs w:val="24"/>
              </w:rPr>
            </w:pPr>
            <w:r w:rsidRPr="00B30F2F">
              <w:rPr>
                <w:rFonts w:cstheme="minorHAnsi"/>
                <w:sz w:val="24"/>
                <w:szCs w:val="24"/>
              </w:rPr>
              <w:t>Дата</w:t>
            </w:r>
          </w:p>
        </w:tc>
        <w:tc>
          <w:tcPr>
            <w:tcW w:w="2059" w:type="pct"/>
            <w:tcMar>
              <w:left w:w="0" w:type="dxa"/>
              <w:right w:w="0" w:type="dxa"/>
            </w:tcMar>
            <w:vAlign w:val="center"/>
          </w:tcPr>
          <w:p w:rsidR="00DA7902" w:rsidRPr="00B30F2F" w:rsidRDefault="008130DE" w:rsidP="003B3446">
            <w:pPr>
              <w:rPr>
                <w:rFonts w:cstheme="minorHAnsi"/>
                <w:caps/>
                <w:sz w:val="24"/>
                <w:szCs w:val="24"/>
              </w:rPr>
            </w:pPr>
            <w:r w:rsidRPr="00B30F2F">
              <w:rPr>
                <w:rFonts w:cstheme="majorHAnsi"/>
                <w:caps/>
                <w:sz w:val="24"/>
                <w:szCs w:val="24"/>
              </w:rPr>
              <w:fldChar w:fldCharType="begin"/>
            </w:r>
            <w:r w:rsidR="00DA7902" w:rsidRPr="00B30F2F">
              <w:rPr>
                <w:rFonts w:cstheme="majorHAnsi"/>
                <w:caps/>
                <w:sz w:val="24"/>
                <w:szCs w:val="24"/>
              </w:rPr>
              <w:instrText xml:space="preserve"> DATE  \@ "dd.MM.yyyy"  \* MERGEFORMAT </w:instrText>
            </w:r>
            <w:r w:rsidRPr="00B30F2F">
              <w:rPr>
                <w:rFonts w:cstheme="majorHAnsi"/>
                <w:caps/>
                <w:sz w:val="24"/>
                <w:szCs w:val="24"/>
              </w:rPr>
              <w:fldChar w:fldCharType="separate"/>
            </w:r>
            <w:r w:rsidR="009146BE">
              <w:rPr>
                <w:rFonts w:cstheme="majorHAnsi"/>
                <w:caps/>
                <w:noProof/>
                <w:sz w:val="24"/>
                <w:szCs w:val="24"/>
              </w:rPr>
              <w:t>29.10.2020</w:t>
            </w:r>
            <w:r w:rsidRPr="00B30F2F">
              <w:rPr>
                <w:rFonts w:cstheme="majorHAnsi"/>
                <w:caps/>
                <w:sz w:val="24"/>
                <w:szCs w:val="24"/>
              </w:rPr>
              <w:fldChar w:fldCharType="end"/>
            </w:r>
          </w:p>
        </w:tc>
      </w:tr>
      <w:tr w:rsidR="00DA7902" w:rsidRPr="003F59B9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:rsidR="00DA7902" w:rsidRPr="003F59B9" w:rsidRDefault="00DA7902" w:rsidP="00DA7902">
            <w:pPr>
              <w:pStyle w:val="3"/>
              <w:jc w:val="center"/>
              <w:outlineLvl w:val="2"/>
            </w:pPr>
          </w:p>
        </w:tc>
      </w:tr>
      <w:tr w:rsidR="00DA7902" w:rsidTr="008D466B">
        <w:tblPrEx>
          <w:jc w:val="left"/>
        </w:tblPrEx>
        <w:trPr>
          <w:trHeight w:hRule="exact" w:val="454"/>
        </w:trPr>
        <w:tc>
          <w:tcPr>
            <w:tcW w:w="5000" w:type="pct"/>
            <w:gridSpan w:val="4"/>
            <w:vAlign w:val="center"/>
          </w:tcPr>
          <w:p w:rsidR="00DA7902" w:rsidRPr="005D6779" w:rsidRDefault="00DA7902" w:rsidP="00DA7902">
            <w:pPr>
              <w:jc w:val="center"/>
              <w:rPr>
                <w:sz w:val="32"/>
                <w:szCs w:val="32"/>
              </w:rPr>
            </w:pPr>
            <w:r w:rsidRPr="003F59B9">
              <w:rPr>
                <w:sz w:val="32"/>
                <w:szCs w:val="32"/>
              </w:rPr>
              <w:t>Новосибирск</w:t>
            </w:r>
          </w:p>
        </w:tc>
      </w:tr>
    </w:tbl>
    <w:p w:rsidR="006944ED" w:rsidRDefault="006944ED" w:rsidP="00D50BFA">
      <w:pPr>
        <w:rPr>
          <w:lang w:val="en-US"/>
        </w:rPr>
      </w:pPr>
    </w:p>
    <w:p w:rsidR="00D265BE" w:rsidRPr="006A5E52" w:rsidRDefault="00D265BE" w:rsidP="00D265BE">
      <w:pPr>
        <w:pStyle w:val="af9"/>
        <w:numPr>
          <w:ilvl w:val="0"/>
          <w:numId w:val="2"/>
        </w:numPr>
        <w:spacing w:after="0" w:line="240" w:lineRule="auto"/>
        <w:ind w:left="0" w:firstLine="0"/>
        <w:rPr>
          <w:rFonts w:cstheme="minorHAnsi"/>
          <w:sz w:val="28"/>
          <w:szCs w:val="28"/>
        </w:rPr>
      </w:pPr>
      <w:r w:rsidRPr="006A5E52">
        <w:rPr>
          <w:rFonts w:cstheme="minorHAnsi"/>
          <w:sz w:val="28"/>
          <w:szCs w:val="28"/>
        </w:rPr>
        <w:lastRenderedPageBreak/>
        <w:t>Цель</w:t>
      </w:r>
    </w:p>
    <w:p w:rsidR="00D265BE" w:rsidRPr="00C8515B" w:rsidRDefault="00D265BE" w:rsidP="00D265BE">
      <w:pPr>
        <w:spacing w:after="0" w:line="240" w:lineRule="auto"/>
        <w:rPr>
          <w:rFonts w:cstheme="minorHAnsi"/>
        </w:rPr>
      </w:pPr>
      <w:r w:rsidRPr="006A5E52">
        <w:rPr>
          <w:rFonts w:cstheme="minorHAnsi"/>
        </w:rPr>
        <w:t xml:space="preserve">Разработать программу решения СЛАУ методом с </w:t>
      </w:r>
      <w:r w:rsidRPr="006A5E52">
        <w:rPr>
          <w:rFonts w:cstheme="minorHAnsi"/>
          <w:lang w:val="en-US"/>
        </w:rPr>
        <w:t>LL</w:t>
      </w:r>
      <w:r w:rsidRPr="006A5E52">
        <w:rPr>
          <w:rFonts w:cstheme="minorHAnsi"/>
          <w:vertAlign w:val="superscript"/>
          <w:lang w:val="en-US"/>
        </w:rPr>
        <w:t>T</w:t>
      </w:r>
      <w:r w:rsidRPr="006A5E52">
        <w:rPr>
          <w:rFonts w:cstheme="minorHAnsi"/>
        </w:rPr>
        <w:t>-разложением и хранением матрицы в ленточном формате. Исследовать накопление погрешности и ее зависимость от числа обусловленности. Сравнить реализованный метод по точности получаемого решения и количеству действий с методом Гаусса.</w:t>
      </w:r>
    </w:p>
    <w:p w:rsidR="00D265BE" w:rsidRPr="006A5E52" w:rsidRDefault="00D265BE" w:rsidP="006A5E52">
      <w:pPr>
        <w:pStyle w:val="af9"/>
        <w:numPr>
          <w:ilvl w:val="0"/>
          <w:numId w:val="2"/>
        </w:numPr>
        <w:spacing w:after="0" w:line="240" w:lineRule="auto"/>
        <w:ind w:left="0" w:firstLine="0"/>
        <w:rPr>
          <w:rFonts w:cstheme="minorHAnsi"/>
          <w:sz w:val="28"/>
          <w:szCs w:val="28"/>
        </w:rPr>
      </w:pPr>
      <w:r w:rsidRPr="006A5E52">
        <w:rPr>
          <w:rFonts w:cstheme="minorHAnsi"/>
          <w:sz w:val="28"/>
          <w:szCs w:val="28"/>
        </w:rPr>
        <w:t>Анализ</w:t>
      </w:r>
    </w:p>
    <w:p w:rsidR="00D265BE" w:rsidRPr="006A5E52" w:rsidRDefault="00D265BE" w:rsidP="00D265BE">
      <w:pPr>
        <w:pStyle w:val="formula"/>
        <w:widowControl/>
        <w:suppressAutoHyphens w:val="0"/>
        <w:spacing w:before="80" w:after="80" w:line="240" w:lineRule="auto"/>
        <w:ind w:left="0" w:firstLine="340"/>
        <w:rPr>
          <w:rFonts w:asciiTheme="minorHAnsi" w:hAnsiTheme="minorHAnsi" w:cstheme="minorHAnsi"/>
          <w:sz w:val="22"/>
          <w:szCs w:val="22"/>
        </w:rPr>
      </w:pPr>
      <w:r w:rsidRPr="006A5E52">
        <w:rPr>
          <w:rFonts w:asciiTheme="minorHAnsi" w:hAnsiTheme="minorHAnsi" w:cstheme="minorHAnsi"/>
          <w:sz w:val="22"/>
          <w:szCs w:val="22"/>
        </w:rPr>
        <w:t>Пусть необходимо решить СЛАУ вида:</w:t>
      </w:r>
    </w:p>
    <w:p w:rsidR="00D265BE" w:rsidRPr="006A5E52" w:rsidRDefault="00D265BE" w:rsidP="00D265BE">
      <w:pPr>
        <w:pStyle w:val="formula"/>
        <w:widowControl/>
        <w:suppressAutoHyphens w:val="0"/>
        <w:spacing w:before="60" w:after="60" w:line="240" w:lineRule="auto"/>
        <w:ind w:left="0" w:firstLine="340"/>
        <w:jc w:val="center"/>
        <w:rPr>
          <w:rFonts w:asciiTheme="minorHAnsi" w:hAnsiTheme="minorHAnsi" w:cstheme="minorHAnsi"/>
          <w:sz w:val="22"/>
          <w:szCs w:val="22"/>
        </w:rPr>
      </w:pPr>
      <m:oMath>
        <m:r>
          <m:rPr>
            <m:sty m:val="p"/>
          </m:rPr>
          <w:rPr>
            <w:rFonts w:ascii="Cambria Math" w:hAnsi="Cambria Math" w:cstheme="minorHAnsi"/>
            <w:sz w:val="22"/>
          </w:rPr>
          <m:t>Ax=F</m:t>
        </m:r>
      </m:oMath>
      <w:r w:rsidRPr="006A5E52">
        <w:rPr>
          <w:rFonts w:asciiTheme="minorHAnsi" w:hAnsiTheme="minorHAnsi" w:cstheme="minorHAnsi"/>
          <w:sz w:val="22"/>
          <w:szCs w:val="22"/>
        </w:rPr>
        <w:t xml:space="preserve">   (1.1)</w:t>
      </w:r>
    </w:p>
    <w:p w:rsidR="00D265BE" w:rsidRPr="006A5E52" w:rsidRDefault="00D265BE" w:rsidP="00D265BE">
      <w:pPr>
        <w:pStyle w:val="afc"/>
        <w:jc w:val="left"/>
        <w:rPr>
          <w:rFonts w:asciiTheme="minorHAnsi" w:hAnsiTheme="minorHAnsi" w:cstheme="minorHAnsi"/>
          <w:sz w:val="22"/>
          <w:szCs w:val="22"/>
        </w:rPr>
      </w:pPr>
      <w:r w:rsidRPr="006A5E52">
        <w:rPr>
          <w:rFonts w:asciiTheme="minorHAnsi" w:hAnsiTheme="minorHAnsi" w:cstheme="minorHAnsi"/>
          <w:sz w:val="22"/>
          <w:szCs w:val="22"/>
        </w:rPr>
        <w:t xml:space="preserve">      Тогда матрица А может быть представлена в виде:</w:t>
      </w:r>
    </w:p>
    <w:p w:rsidR="00D265BE" w:rsidRPr="006A5E52" w:rsidRDefault="00D265BE" w:rsidP="00D265BE">
      <w:pPr>
        <w:pStyle w:val="formula"/>
        <w:widowControl/>
        <w:suppressAutoHyphens w:val="0"/>
        <w:spacing w:before="80" w:after="80" w:line="240" w:lineRule="auto"/>
        <w:ind w:left="0" w:firstLine="340"/>
        <w:jc w:val="center"/>
        <w:rPr>
          <w:rFonts w:asciiTheme="minorHAnsi" w:hAnsiTheme="minorHAnsi" w:cstheme="minorHAnsi"/>
          <w:sz w:val="22"/>
          <w:szCs w:val="22"/>
        </w:rPr>
      </w:pPr>
      <m:oMath>
        <m:r>
          <m:rPr>
            <m:sty m:val="p"/>
          </m:rPr>
          <w:rPr>
            <w:rFonts w:ascii="Cambria Math" w:hAnsi="Cambria Math" w:cstheme="minorHAnsi"/>
            <w:sz w:val="22"/>
          </w:rPr>
          <m:t>A=L</m:t>
        </m:r>
        <m:sSup>
          <m:sSupPr>
            <m:ctrlPr>
              <w:rPr>
                <w:rFonts w:ascii="Cambria Math" w:hAnsi="Cambria Math" w:cstheme="minorHAnsi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HAnsi"/>
                <w:sz w:val="22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  <w:sz w:val="22"/>
              </w:rPr>
              <m:t>T</m:t>
            </m:r>
          </m:sup>
        </m:sSup>
      </m:oMath>
      <w:r w:rsidRPr="006A5E52">
        <w:rPr>
          <w:rFonts w:asciiTheme="minorHAnsi" w:hAnsiTheme="minorHAnsi" w:cstheme="minorHAnsi"/>
          <w:sz w:val="22"/>
          <w:szCs w:val="22"/>
        </w:rPr>
        <w:t xml:space="preserve">  (1.2)</w:t>
      </w:r>
    </w:p>
    <w:p w:rsidR="00D265BE" w:rsidRPr="006A5E52" w:rsidRDefault="00D265BE" w:rsidP="00D265BE">
      <w:pPr>
        <w:pStyle w:val="afa"/>
        <w:ind w:firstLine="340"/>
        <w:jc w:val="left"/>
        <w:rPr>
          <w:rFonts w:asciiTheme="minorHAnsi" w:hAnsiTheme="minorHAnsi" w:cstheme="minorHAnsi"/>
          <w:sz w:val="22"/>
          <w:szCs w:val="22"/>
        </w:rPr>
      </w:pPr>
      <w:r w:rsidRPr="006A5E52">
        <w:rPr>
          <w:rFonts w:asciiTheme="minorHAnsi" w:hAnsiTheme="minorHAnsi" w:cstheme="minorHAnsi"/>
          <w:sz w:val="22"/>
          <w:szCs w:val="22"/>
        </w:rPr>
        <w:t>Подставляя (1.2) в (1.1), получаем:</w:t>
      </w:r>
    </w:p>
    <w:p w:rsidR="00D265BE" w:rsidRPr="006A5E52" w:rsidRDefault="00D265BE" w:rsidP="00D265BE">
      <w:pPr>
        <w:pStyle w:val="formula"/>
        <w:widowControl/>
        <w:suppressAutoHyphens w:val="0"/>
        <w:spacing w:before="60" w:after="60" w:line="240" w:lineRule="auto"/>
        <w:ind w:left="0" w:firstLine="340"/>
        <w:jc w:val="center"/>
        <w:rPr>
          <w:rFonts w:asciiTheme="minorHAnsi" w:hAnsiTheme="minorHAnsi" w:cstheme="minorHAnsi"/>
          <w:sz w:val="22"/>
          <w:szCs w:val="22"/>
        </w:rPr>
      </w:pPr>
      <m:oMath>
        <m:r>
          <m:rPr>
            <m:sty m:val="p"/>
          </m:rPr>
          <w:rPr>
            <w:rFonts w:ascii="Cambria Math" w:hAnsi="Cambria Math" w:cstheme="minorHAnsi"/>
            <w:sz w:val="22"/>
          </w:rPr>
          <m:t>L</m:t>
        </m:r>
        <m:sSup>
          <m:sSupPr>
            <m:ctrlPr>
              <w:rPr>
                <w:rFonts w:ascii="Cambria Math" w:hAnsi="Cambria Math" w:cstheme="minorHAnsi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HAnsi"/>
                <w:sz w:val="22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  <w:sz w:val="22"/>
              </w:rPr>
              <m:t>T</m:t>
            </m:r>
          </m:sup>
        </m:sSup>
        <m:r>
          <w:rPr>
            <w:rFonts w:ascii="Cambria Math" w:hAnsi="Cambria Math" w:cstheme="minorHAnsi"/>
            <w:sz w:val="22"/>
            <w:lang w:val="en-US"/>
          </w:rPr>
          <m:t>x</m:t>
        </m:r>
        <m:r>
          <m:rPr>
            <m:sty m:val="p"/>
          </m:rPr>
          <w:rPr>
            <w:rFonts w:ascii="Cambria Math" w:hAnsi="Cambria Math" w:cstheme="minorHAnsi"/>
            <w:sz w:val="22"/>
          </w:rPr>
          <m:t>=F</m:t>
        </m:r>
      </m:oMath>
      <w:r w:rsidRPr="006A5E52">
        <w:rPr>
          <w:rFonts w:asciiTheme="minorHAnsi" w:hAnsiTheme="minorHAnsi" w:cstheme="minorHAnsi"/>
          <w:sz w:val="22"/>
        </w:rPr>
        <w:t xml:space="preserve">  </w:t>
      </w:r>
      <w:r w:rsidRPr="006A5E52">
        <w:rPr>
          <w:rFonts w:asciiTheme="minorHAnsi" w:hAnsiTheme="minorHAnsi" w:cstheme="minorHAnsi"/>
          <w:sz w:val="22"/>
          <w:szCs w:val="22"/>
        </w:rPr>
        <w:t>(1.3)</w:t>
      </w:r>
    </w:p>
    <w:p w:rsidR="00D265BE" w:rsidRPr="006A5E52" w:rsidRDefault="00D265BE" w:rsidP="00D265BE">
      <w:pPr>
        <w:pStyle w:val="afa"/>
        <w:ind w:firstLine="340"/>
        <w:jc w:val="left"/>
        <w:rPr>
          <w:rFonts w:asciiTheme="minorHAnsi" w:hAnsiTheme="minorHAnsi" w:cstheme="minorHAnsi"/>
          <w:sz w:val="22"/>
          <w:szCs w:val="22"/>
        </w:rPr>
      </w:pPr>
      <w:r w:rsidRPr="006A5E52">
        <w:rPr>
          <w:rFonts w:asciiTheme="minorHAnsi" w:hAnsiTheme="minorHAnsi" w:cstheme="minorHAnsi"/>
          <w:sz w:val="22"/>
          <w:szCs w:val="22"/>
        </w:rPr>
        <w:t>Обозначим:</w:t>
      </w:r>
    </w:p>
    <w:p w:rsidR="00D265BE" w:rsidRPr="006A5E52" w:rsidRDefault="00B42BA3" w:rsidP="00D265BE">
      <w:pPr>
        <w:pStyle w:val="formula"/>
        <w:widowControl/>
        <w:suppressAutoHyphens w:val="0"/>
        <w:spacing w:before="0" w:after="0" w:line="240" w:lineRule="auto"/>
        <w:ind w:left="0" w:firstLine="340"/>
        <w:jc w:val="center"/>
        <w:rPr>
          <w:rFonts w:asciiTheme="minorHAnsi" w:hAnsiTheme="minorHAnsi" w:cstheme="minorHAnsi"/>
          <w:sz w:val="22"/>
          <w:szCs w:val="22"/>
        </w:rPr>
      </w:pPr>
      <m:oMath>
        <m:sSup>
          <m:sSupPr>
            <m:ctrlPr>
              <w:rPr>
                <w:rFonts w:ascii="Cambria Math" w:hAnsi="Cambria Math" w:cstheme="minorHAnsi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HAnsi"/>
                <w:sz w:val="22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  <w:sz w:val="22"/>
              </w:rPr>
              <m:t>T</m:t>
            </m:r>
          </m:sup>
        </m:sSup>
        <m:r>
          <w:rPr>
            <w:rFonts w:ascii="Cambria Math" w:hAnsi="Cambria Math" w:cstheme="minorHAnsi"/>
            <w:sz w:val="22"/>
            <w:lang w:val="en-US"/>
          </w:rPr>
          <m:t>x</m:t>
        </m:r>
        <m:r>
          <m:rPr>
            <m:sty m:val="p"/>
          </m:rPr>
          <w:rPr>
            <w:rFonts w:ascii="Cambria Math" w:hAnsi="Cambria Math" w:cstheme="minorHAnsi"/>
            <w:sz w:val="22"/>
          </w:rPr>
          <m:t>=y</m:t>
        </m:r>
      </m:oMath>
      <w:r w:rsidR="00D265BE" w:rsidRPr="006A5E52">
        <w:rPr>
          <w:rFonts w:asciiTheme="minorHAnsi" w:hAnsiTheme="minorHAnsi" w:cstheme="minorHAnsi"/>
          <w:sz w:val="22"/>
          <w:szCs w:val="22"/>
        </w:rPr>
        <w:t xml:space="preserve">  (1.4)</w:t>
      </w:r>
    </w:p>
    <w:p w:rsidR="00D265BE" w:rsidRPr="006A5E52" w:rsidRDefault="00D265BE" w:rsidP="00D265BE">
      <w:pPr>
        <w:pStyle w:val="afc"/>
        <w:jc w:val="left"/>
        <w:rPr>
          <w:rFonts w:asciiTheme="minorHAnsi" w:hAnsiTheme="minorHAnsi" w:cstheme="minorHAnsi"/>
          <w:sz w:val="22"/>
          <w:szCs w:val="22"/>
        </w:rPr>
      </w:pPr>
      <w:r w:rsidRPr="006A5E52">
        <w:rPr>
          <w:rFonts w:asciiTheme="minorHAnsi" w:hAnsiTheme="minorHAnsi" w:cstheme="minorHAnsi"/>
          <w:sz w:val="22"/>
          <w:szCs w:val="22"/>
        </w:rPr>
        <w:t xml:space="preserve">      тогда подставляя (1.4) в (1.3), получим:</w:t>
      </w:r>
    </w:p>
    <w:p w:rsidR="00D265BE" w:rsidRPr="006A5E52" w:rsidRDefault="00D265BE" w:rsidP="00D265BE">
      <w:pPr>
        <w:pStyle w:val="formula"/>
        <w:widowControl/>
        <w:suppressAutoHyphens w:val="0"/>
        <w:spacing w:before="60" w:after="60" w:line="240" w:lineRule="auto"/>
        <w:ind w:left="0" w:firstLine="340"/>
        <w:jc w:val="center"/>
        <w:rPr>
          <w:rFonts w:asciiTheme="minorHAnsi" w:hAnsiTheme="minorHAnsi" w:cstheme="minorHAnsi"/>
          <w:sz w:val="22"/>
          <w:szCs w:val="22"/>
        </w:rPr>
      </w:pPr>
      <m:oMath>
        <m:r>
          <m:rPr>
            <m:sty m:val="p"/>
          </m:rPr>
          <w:rPr>
            <w:rFonts w:ascii="Cambria Math" w:hAnsi="Cambria Math" w:cstheme="minorHAnsi"/>
            <w:sz w:val="22"/>
          </w:rPr>
          <m:t>L</m:t>
        </m:r>
        <m:r>
          <m:rPr>
            <m:sty m:val="p"/>
          </m:rPr>
          <w:rPr>
            <w:rFonts w:ascii="Cambria Math" w:hAnsi="Cambria Math" w:cstheme="minorHAnsi"/>
            <w:sz w:val="22"/>
            <w:szCs w:val="22"/>
          </w:rPr>
          <m:t>y</m:t>
        </m:r>
        <m:r>
          <m:rPr>
            <m:sty m:val="p"/>
          </m:rPr>
          <w:rPr>
            <w:rFonts w:ascii="Cambria Math" w:hAnsi="Cambria Math" w:cstheme="minorHAnsi"/>
            <w:sz w:val="22"/>
          </w:rPr>
          <m:t>=F</m:t>
        </m:r>
      </m:oMath>
      <w:r w:rsidRPr="006A5E52">
        <w:rPr>
          <w:rFonts w:asciiTheme="minorHAnsi" w:hAnsiTheme="minorHAnsi" w:cstheme="minorHAnsi"/>
          <w:sz w:val="22"/>
          <w:szCs w:val="22"/>
        </w:rPr>
        <w:t xml:space="preserve">   (1.5)</w:t>
      </w:r>
    </w:p>
    <w:p w:rsidR="00D265BE" w:rsidRPr="006A5E52" w:rsidRDefault="00D265BE" w:rsidP="00D265BE">
      <w:pPr>
        <w:pStyle w:val="afa"/>
        <w:spacing w:line="216" w:lineRule="auto"/>
        <w:ind w:firstLine="340"/>
        <w:jc w:val="left"/>
        <w:rPr>
          <w:rFonts w:asciiTheme="minorHAnsi" w:hAnsiTheme="minorHAnsi" w:cstheme="minorHAnsi"/>
          <w:sz w:val="22"/>
          <w:szCs w:val="22"/>
        </w:rPr>
      </w:pPr>
      <w:r w:rsidRPr="006A5E52">
        <w:rPr>
          <w:rFonts w:asciiTheme="minorHAnsi" w:hAnsiTheme="minorHAnsi" w:cstheme="minorHAnsi"/>
          <w:sz w:val="22"/>
          <w:szCs w:val="22"/>
        </w:rPr>
        <w:t>Таким образом, решение системы (1.1) сводится к трем основным этапам:</w:t>
      </w:r>
    </w:p>
    <w:p w:rsidR="00D265BE" w:rsidRPr="006A5E52" w:rsidRDefault="00D265BE" w:rsidP="00D265BE">
      <w:pPr>
        <w:pStyle w:val="a"/>
        <w:numPr>
          <w:ilvl w:val="0"/>
          <w:numId w:val="0"/>
        </w:numPr>
        <w:spacing w:line="216" w:lineRule="auto"/>
        <w:ind w:firstLine="340"/>
        <w:jc w:val="left"/>
        <w:rPr>
          <w:rFonts w:asciiTheme="minorHAnsi" w:hAnsiTheme="minorHAnsi" w:cstheme="minorHAnsi"/>
          <w:sz w:val="22"/>
          <w:szCs w:val="22"/>
        </w:rPr>
      </w:pPr>
      <w:r w:rsidRPr="006A5E52">
        <w:rPr>
          <w:rFonts w:asciiTheme="minorHAnsi" w:hAnsiTheme="minorHAnsi" w:cstheme="minorHAnsi"/>
          <w:sz w:val="22"/>
          <w:szCs w:val="22"/>
        </w:rPr>
        <w:t xml:space="preserve">1) из элементов матрицы </w:t>
      </w:r>
      <w:r w:rsidRPr="006A5E52">
        <w:rPr>
          <w:rFonts w:asciiTheme="minorHAnsi" w:hAnsiTheme="minorHAnsi" w:cstheme="minorHAnsi"/>
          <w:position w:val="-4"/>
          <w:sz w:val="22"/>
          <w:szCs w:val="22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pt" o:ole="">
            <v:imagedata r:id="rId9" o:title=""/>
          </v:shape>
          <o:OLEObject Type="Embed" ProgID="Equation.DSMT4" ShapeID="_x0000_i1025" DrawAspect="Content" ObjectID="_1665482486" r:id="rId10"/>
        </w:object>
      </w:r>
      <w:r w:rsidRPr="006A5E52">
        <w:rPr>
          <w:rFonts w:asciiTheme="minorHAnsi" w:hAnsiTheme="minorHAnsi" w:cstheme="minorHAnsi"/>
          <w:sz w:val="22"/>
          <w:szCs w:val="22"/>
        </w:rPr>
        <w:t xml:space="preserve"> найти элементы матриц </w:t>
      </w:r>
      <w:r w:rsidRPr="006A5E52">
        <w:rPr>
          <w:rFonts w:asciiTheme="minorHAnsi" w:hAnsiTheme="minorHAnsi" w:cstheme="minorHAnsi"/>
          <w:sz w:val="22"/>
          <w:szCs w:val="22"/>
          <w:lang w:val="en-US"/>
        </w:rPr>
        <w:t>L</w:t>
      </w:r>
      <w:r w:rsidRPr="006A5E52">
        <w:rPr>
          <w:rFonts w:asciiTheme="minorHAnsi" w:hAnsiTheme="minorHAnsi" w:cstheme="minorHAnsi"/>
          <w:sz w:val="22"/>
          <w:szCs w:val="22"/>
        </w:rPr>
        <w:t>(</w:t>
      </w:r>
      <w:r w:rsidRPr="006A5E52">
        <w:rPr>
          <w:rFonts w:asciiTheme="minorHAnsi" w:hAnsiTheme="minorHAnsi" w:cstheme="minorHAnsi"/>
          <w:sz w:val="22"/>
          <w:szCs w:val="22"/>
          <w:lang w:val="en-US"/>
        </w:rPr>
        <w:t>L</w:t>
      </w:r>
      <w:r w:rsidRPr="006A5E52">
        <w:rPr>
          <w:rFonts w:asciiTheme="minorHAnsi" w:hAnsiTheme="minorHAnsi" w:cstheme="minorHAnsi"/>
          <w:sz w:val="22"/>
          <w:szCs w:val="22"/>
          <w:vertAlign w:val="superscript"/>
          <w:lang w:val="en-US"/>
        </w:rPr>
        <w:t>T</w:t>
      </w:r>
      <w:r w:rsidRPr="006A5E52">
        <w:rPr>
          <w:rFonts w:asciiTheme="minorHAnsi" w:hAnsiTheme="minorHAnsi" w:cstheme="minorHAnsi"/>
          <w:sz w:val="22"/>
          <w:szCs w:val="22"/>
        </w:rPr>
        <w:t>) ;</w:t>
      </w:r>
    </w:p>
    <w:p w:rsidR="00D265BE" w:rsidRPr="006A5E52" w:rsidRDefault="00D265BE" w:rsidP="00D265BE">
      <w:pPr>
        <w:pStyle w:val="a"/>
        <w:numPr>
          <w:ilvl w:val="0"/>
          <w:numId w:val="0"/>
        </w:numPr>
        <w:spacing w:line="216" w:lineRule="auto"/>
        <w:ind w:firstLine="340"/>
        <w:jc w:val="left"/>
        <w:rPr>
          <w:rFonts w:asciiTheme="minorHAnsi" w:hAnsiTheme="minorHAnsi" w:cstheme="minorHAnsi"/>
          <w:sz w:val="22"/>
          <w:szCs w:val="22"/>
          <w:vertAlign w:val="subscript"/>
        </w:rPr>
      </w:pPr>
      <w:r w:rsidRPr="006A5E52">
        <w:rPr>
          <w:rFonts w:asciiTheme="minorHAnsi" w:hAnsiTheme="minorHAnsi" w:cstheme="minorHAnsi"/>
          <w:sz w:val="22"/>
          <w:szCs w:val="22"/>
        </w:rPr>
        <w:t xml:space="preserve">2) решить систему (1.5) с нижнетреугольной матрицей </w:t>
      </w:r>
      <w:r w:rsidRPr="006A5E52">
        <w:rPr>
          <w:rFonts w:asciiTheme="minorHAnsi" w:hAnsiTheme="minorHAnsi" w:cstheme="minorHAnsi"/>
          <w:sz w:val="22"/>
          <w:szCs w:val="22"/>
          <w:lang w:val="en-US"/>
        </w:rPr>
        <w:t>L</w:t>
      </w:r>
      <w:r w:rsidRPr="006A5E52">
        <w:rPr>
          <w:rFonts w:asciiTheme="minorHAnsi" w:hAnsiTheme="minorHAnsi" w:cstheme="minorHAnsi"/>
          <w:sz w:val="22"/>
          <w:szCs w:val="22"/>
        </w:rPr>
        <w:t xml:space="preserve"> (прямой ход); </w:t>
      </w:r>
    </w:p>
    <w:p w:rsidR="00D265BE" w:rsidRPr="006A5E52" w:rsidRDefault="00D265BE" w:rsidP="00D265BE">
      <w:pPr>
        <w:pStyle w:val="a"/>
        <w:numPr>
          <w:ilvl w:val="0"/>
          <w:numId w:val="0"/>
        </w:numPr>
        <w:spacing w:line="216" w:lineRule="auto"/>
        <w:ind w:firstLine="340"/>
        <w:jc w:val="left"/>
        <w:rPr>
          <w:rFonts w:asciiTheme="minorHAnsi" w:hAnsiTheme="minorHAnsi" w:cstheme="minorHAnsi"/>
          <w:sz w:val="22"/>
          <w:szCs w:val="22"/>
        </w:rPr>
      </w:pPr>
      <w:r w:rsidRPr="006A5E52">
        <w:rPr>
          <w:rFonts w:asciiTheme="minorHAnsi" w:hAnsiTheme="minorHAnsi" w:cstheme="minorHAnsi"/>
          <w:sz w:val="22"/>
          <w:szCs w:val="22"/>
        </w:rPr>
        <w:t xml:space="preserve">3) решить систему (1.4) с верхнетреугольной матрицей </w:t>
      </w:r>
      <w:r w:rsidRPr="006A5E52">
        <w:rPr>
          <w:rFonts w:asciiTheme="minorHAnsi" w:hAnsiTheme="minorHAnsi" w:cstheme="minorHAnsi"/>
          <w:sz w:val="22"/>
          <w:szCs w:val="22"/>
          <w:lang w:val="en-US"/>
        </w:rPr>
        <w:t>L</w:t>
      </w:r>
      <w:r w:rsidRPr="006A5E52">
        <w:rPr>
          <w:rFonts w:asciiTheme="minorHAnsi" w:hAnsiTheme="minorHAnsi" w:cstheme="minorHAnsi"/>
          <w:sz w:val="22"/>
          <w:szCs w:val="22"/>
          <w:vertAlign w:val="superscript"/>
          <w:lang w:val="en-US"/>
        </w:rPr>
        <w:t>T</w:t>
      </w:r>
      <w:r w:rsidRPr="006A5E52">
        <w:rPr>
          <w:rFonts w:asciiTheme="minorHAnsi" w:hAnsiTheme="minorHAnsi" w:cstheme="minorHAnsi"/>
          <w:sz w:val="22"/>
          <w:szCs w:val="22"/>
        </w:rPr>
        <w:t xml:space="preserve"> (обратный ход).</w:t>
      </w:r>
    </w:p>
    <w:p w:rsidR="006A5E52" w:rsidRPr="006A5E52" w:rsidRDefault="006A5E52" w:rsidP="00D265BE">
      <w:pPr>
        <w:pStyle w:val="a"/>
        <w:numPr>
          <w:ilvl w:val="0"/>
          <w:numId w:val="0"/>
        </w:numPr>
        <w:spacing w:line="216" w:lineRule="auto"/>
        <w:ind w:firstLine="340"/>
        <w:jc w:val="left"/>
        <w:rPr>
          <w:rFonts w:asciiTheme="minorHAnsi" w:hAnsiTheme="minorHAnsi" w:cstheme="minorHAnsi"/>
          <w:sz w:val="22"/>
          <w:szCs w:val="22"/>
        </w:rPr>
      </w:pPr>
    </w:p>
    <w:p w:rsidR="006A5E52" w:rsidRPr="00221777" w:rsidRDefault="006A5E52" w:rsidP="006A5E52">
      <w:pPr>
        <w:pStyle w:val="afa"/>
        <w:numPr>
          <w:ilvl w:val="0"/>
          <w:numId w:val="4"/>
        </w:numPr>
        <w:spacing w:line="216" w:lineRule="auto"/>
        <w:jc w:val="left"/>
        <w:rPr>
          <w:rFonts w:asciiTheme="minorHAnsi" w:hAnsiTheme="minorHAnsi" w:cstheme="minorHAnsi"/>
          <w:i/>
          <w:sz w:val="24"/>
          <w:szCs w:val="24"/>
        </w:rPr>
      </w:pPr>
      <w:r w:rsidRPr="00221777">
        <w:rPr>
          <w:rFonts w:asciiTheme="minorHAnsi" w:hAnsiTheme="minorHAnsi" w:cstheme="minorHAnsi"/>
          <w:i/>
          <w:sz w:val="24"/>
          <w:szCs w:val="24"/>
        </w:rPr>
        <w:t xml:space="preserve">Разложение </w:t>
      </w:r>
    </w:p>
    <w:p w:rsidR="00D265BE" w:rsidRPr="006A5E52" w:rsidRDefault="00D265BE" w:rsidP="006A5E52">
      <w:pPr>
        <w:pStyle w:val="afa"/>
        <w:spacing w:line="216" w:lineRule="auto"/>
        <w:ind w:left="340" w:firstLine="0"/>
        <w:jc w:val="left"/>
        <w:rPr>
          <w:rFonts w:asciiTheme="minorHAnsi" w:hAnsiTheme="minorHAnsi" w:cstheme="minorHAnsi"/>
          <w:sz w:val="22"/>
          <w:szCs w:val="22"/>
        </w:rPr>
      </w:pPr>
      <w:r w:rsidRPr="006A5E52">
        <w:rPr>
          <w:rFonts w:asciiTheme="minorHAnsi" w:hAnsiTheme="minorHAnsi" w:cstheme="minorHAnsi"/>
          <w:sz w:val="22"/>
          <w:szCs w:val="22"/>
        </w:rPr>
        <w:t xml:space="preserve">Рассмотрим алгоритм получения </w:t>
      </w:r>
      <w:r w:rsidRPr="006A5E52">
        <w:rPr>
          <w:rFonts w:asciiTheme="minorHAnsi" w:hAnsiTheme="minorHAnsi" w:cstheme="minorHAnsi"/>
          <w:sz w:val="22"/>
          <w:szCs w:val="22"/>
          <w:lang w:val="en-US"/>
        </w:rPr>
        <w:t>LL</w:t>
      </w:r>
      <w:r w:rsidRPr="006A5E52">
        <w:rPr>
          <w:rFonts w:asciiTheme="minorHAnsi" w:hAnsiTheme="minorHAnsi" w:cstheme="minorHAnsi"/>
          <w:sz w:val="22"/>
          <w:szCs w:val="22"/>
          <w:vertAlign w:val="superscript"/>
          <w:lang w:val="en-US"/>
        </w:rPr>
        <w:t>T</w:t>
      </w:r>
      <w:r w:rsidRPr="006A5E52">
        <w:rPr>
          <w:rFonts w:asciiTheme="minorHAnsi" w:hAnsiTheme="minorHAnsi" w:cstheme="minorHAnsi"/>
          <w:sz w:val="22"/>
          <w:szCs w:val="22"/>
        </w:rPr>
        <w:t xml:space="preserve"> – разложения. Матрицы </w:t>
      </w:r>
      <w:r w:rsidRPr="006A5E52">
        <w:rPr>
          <w:rFonts w:asciiTheme="minorHAnsi" w:hAnsiTheme="minorHAnsi" w:cstheme="minorHAnsi"/>
          <w:sz w:val="22"/>
          <w:szCs w:val="22"/>
          <w:lang w:val="en-US"/>
        </w:rPr>
        <w:t>L</w:t>
      </w:r>
      <w:r w:rsidRPr="006A5E52">
        <w:rPr>
          <w:rFonts w:asciiTheme="minorHAnsi" w:hAnsiTheme="minorHAnsi" w:cstheme="minorHAnsi"/>
          <w:sz w:val="22"/>
          <w:szCs w:val="22"/>
        </w:rPr>
        <w:t xml:space="preserve"> и </w:t>
      </w:r>
      <w:r w:rsidRPr="006A5E52">
        <w:rPr>
          <w:rFonts w:asciiTheme="minorHAnsi" w:hAnsiTheme="minorHAnsi" w:cstheme="minorHAnsi"/>
          <w:sz w:val="22"/>
          <w:szCs w:val="22"/>
          <w:lang w:val="en-US"/>
        </w:rPr>
        <w:t>L</w:t>
      </w:r>
      <w:r w:rsidRPr="006A5E52">
        <w:rPr>
          <w:rFonts w:asciiTheme="minorHAnsi" w:hAnsiTheme="minorHAnsi" w:cstheme="minorHAnsi"/>
          <w:sz w:val="22"/>
          <w:szCs w:val="22"/>
          <w:vertAlign w:val="superscript"/>
          <w:lang w:val="en-US"/>
        </w:rPr>
        <w:t>T</w:t>
      </w:r>
      <w:r w:rsidRPr="006A5E52">
        <w:rPr>
          <w:rFonts w:asciiTheme="minorHAnsi" w:hAnsiTheme="minorHAnsi" w:cstheme="minorHAnsi"/>
          <w:sz w:val="22"/>
          <w:szCs w:val="22"/>
        </w:rPr>
        <w:t xml:space="preserve"> будем искать в следующем         виде:</w:t>
      </w:r>
    </w:p>
    <w:p w:rsidR="00D265BE" w:rsidRPr="006A5E52" w:rsidRDefault="00D265BE" w:rsidP="00D265BE">
      <w:pPr>
        <w:pStyle w:val="afa"/>
        <w:spacing w:line="216" w:lineRule="auto"/>
        <w:ind w:firstLine="340"/>
        <w:jc w:val="left"/>
        <w:rPr>
          <w:rFonts w:asciiTheme="minorHAnsi" w:hAnsiTheme="minorHAnsi" w:cstheme="minorHAnsi"/>
          <w:sz w:val="16"/>
          <w:szCs w:val="16"/>
        </w:rPr>
      </w:pPr>
    </w:p>
    <w:p w:rsidR="00D265BE" w:rsidRPr="00C8515B" w:rsidRDefault="00D265BE" w:rsidP="00D265BE">
      <w:pPr>
        <w:pStyle w:val="formula"/>
        <w:widowControl/>
        <w:suppressAutoHyphens w:val="0"/>
        <w:spacing w:before="0" w:after="0" w:line="240" w:lineRule="auto"/>
        <w:ind w:left="0"/>
        <w:jc w:val="center"/>
        <w:rPr>
          <w:rFonts w:asciiTheme="minorHAnsi" w:hAnsiTheme="minorHAnsi" w:cstheme="minorHAnsi"/>
          <w:sz w:val="22"/>
          <w:szCs w:val="22"/>
        </w:rPr>
      </w:pPr>
      <m:oMath>
        <m:r>
          <m:rPr>
            <m:sty m:val="p"/>
          </m:rPr>
          <w:rPr>
            <w:rFonts w:ascii="Cambria Math" w:hAnsi="Cambria Math" w:cstheme="minorHAnsi"/>
            <w:sz w:val="22"/>
          </w:rPr>
          <m:t>L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sz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</w:rPr>
                        <m:t>11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</w:rPr>
                        <m:t>22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</w:rPr>
                        <m:t>3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</w:rPr>
                        <m:t>33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</m:mr>
            </m:m>
          </m:e>
        </m:d>
      </m:oMath>
      <w:r w:rsidRPr="006A5E52">
        <w:rPr>
          <w:rFonts w:asciiTheme="minorHAnsi" w:hAnsiTheme="minorHAnsi" w:cstheme="minorHAnsi"/>
          <w:sz w:val="22"/>
          <w:szCs w:val="22"/>
        </w:rPr>
        <w:t xml:space="preserve">, </w:t>
      </w:r>
      <m:oMath>
        <m:r>
          <m:rPr>
            <m:sty m:val="p"/>
          </m:rPr>
          <w:rPr>
            <w:rFonts w:ascii="Cambria Math" w:hAnsi="Cambria Math" w:cstheme="minorHAnsi"/>
            <w:sz w:val="22"/>
            <w:szCs w:val="22"/>
            <w:lang w:val="en-US"/>
          </w:rPr>
          <m:t>L</m:t>
        </m:r>
        <m:r>
          <m:rPr>
            <m:sty m:val="p"/>
          </m:rPr>
          <w:rPr>
            <w:rFonts w:ascii="Cambria Math" w:hAnsi="Cambria Math" w:cstheme="minorHAnsi"/>
            <w:sz w:val="22"/>
            <w:szCs w:val="22"/>
            <w:vertAlign w:val="superscript"/>
            <w:lang w:val="en-US"/>
          </w:rPr>
          <m:t>T</m:t>
        </m:r>
        <m:r>
          <m:rPr>
            <m:sty m:val="p"/>
          </m:rPr>
          <w:rPr>
            <w:rFonts w:ascii="Cambria Math" w:hAnsi="Cambria Math" w:cstheme="minorHAnsi"/>
            <w:sz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sz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</w:rPr>
                        <m:t>1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</w:rPr>
                        <m:t>13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2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</w:rPr>
                        <m:t>2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</w:rPr>
                        <m:t>23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2"/>
                    </w:rPr>
                    <m:t>0</m:t>
                  </m:r>
                </m:e>
                <m:e>
                  <m:r>
                    <w:rPr>
                      <w:rFonts w:ascii="Cambria Math" w:hAnsi="Cambria Math" w:cstheme="minorHAnsi"/>
                      <w:sz w:val="22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</w:rPr>
                        <m:t>33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</m:mr>
            </m:m>
          </m:e>
        </m:d>
      </m:oMath>
      <w:r w:rsidRPr="006A5E52">
        <w:rPr>
          <w:rFonts w:asciiTheme="minorHAnsi" w:hAnsiTheme="minorHAnsi" w:cstheme="minorHAnsi"/>
          <w:sz w:val="22"/>
          <w:szCs w:val="22"/>
        </w:rPr>
        <w:t xml:space="preserve"> (1.6)</w:t>
      </w:r>
    </w:p>
    <w:p w:rsidR="0058432C" w:rsidRPr="00075B57" w:rsidRDefault="0058432C" w:rsidP="0058432C">
      <w:pPr>
        <w:pStyle w:val="afc"/>
      </w:pPr>
    </w:p>
    <w:p w:rsidR="006A5E52" w:rsidRPr="006A5E52" w:rsidRDefault="006A5E52" w:rsidP="006A5E52">
      <w:pPr>
        <w:pStyle w:val="afc"/>
        <w:numPr>
          <w:ilvl w:val="0"/>
          <w:numId w:val="4"/>
        </w:numPr>
        <w:rPr>
          <w:rFonts w:asciiTheme="minorHAnsi" w:hAnsiTheme="minorHAnsi" w:cstheme="minorHAnsi"/>
          <w:i/>
          <w:lang w:val="en-US"/>
        </w:rPr>
      </w:pPr>
      <w:r w:rsidRPr="006A5E52">
        <w:rPr>
          <w:rFonts w:asciiTheme="minorHAnsi" w:hAnsiTheme="minorHAnsi" w:cstheme="minorHAnsi"/>
          <w:i/>
          <w:sz w:val="24"/>
          <w:szCs w:val="24"/>
        </w:rPr>
        <w:t>Прямой проход</w:t>
      </w:r>
    </w:p>
    <w:p w:rsidR="00D265BE" w:rsidRPr="006A5E52" w:rsidRDefault="00D265BE" w:rsidP="00D265BE">
      <w:pPr>
        <w:pStyle w:val="afa"/>
        <w:ind w:firstLine="340"/>
        <w:jc w:val="left"/>
        <w:rPr>
          <w:rFonts w:asciiTheme="minorHAnsi" w:hAnsiTheme="minorHAnsi" w:cstheme="minorHAnsi"/>
          <w:sz w:val="22"/>
          <w:szCs w:val="22"/>
        </w:rPr>
      </w:pPr>
      <w:r w:rsidRPr="006A5E52">
        <w:rPr>
          <w:rFonts w:asciiTheme="minorHAnsi" w:hAnsiTheme="minorHAnsi" w:cstheme="minorHAnsi"/>
          <w:sz w:val="22"/>
          <w:szCs w:val="22"/>
        </w:rPr>
        <w:t xml:space="preserve">Учитывая равенство (1.2) и умножая последовательно строки матрицы </w:t>
      </w:r>
      <w:r w:rsidRPr="006A5E52">
        <w:rPr>
          <w:rFonts w:asciiTheme="minorHAnsi" w:hAnsiTheme="minorHAnsi" w:cstheme="minorHAnsi"/>
          <w:sz w:val="22"/>
          <w:szCs w:val="22"/>
          <w:lang w:val="en-US"/>
        </w:rPr>
        <w:t>L</w:t>
      </w:r>
      <w:r w:rsidRPr="006A5E52">
        <w:rPr>
          <w:rFonts w:asciiTheme="minorHAnsi" w:hAnsiTheme="minorHAnsi" w:cstheme="minorHAnsi"/>
          <w:sz w:val="22"/>
          <w:szCs w:val="22"/>
        </w:rPr>
        <w:t xml:space="preserve"> на столбцы матрицы </w:t>
      </w:r>
      <w:r w:rsidRPr="006A5E52">
        <w:rPr>
          <w:rFonts w:asciiTheme="minorHAnsi" w:hAnsiTheme="minorHAnsi" w:cstheme="minorHAnsi"/>
          <w:sz w:val="22"/>
          <w:szCs w:val="22"/>
          <w:lang w:val="en-US"/>
        </w:rPr>
        <w:t>L</w:t>
      </w:r>
      <w:r w:rsidRPr="006A5E52">
        <w:rPr>
          <w:rFonts w:asciiTheme="minorHAnsi" w:hAnsiTheme="minorHAnsi" w:cstheme="minorHAnsi"/>
          <w:sz w:val="22"/>
          <w:szCs w:val="22"/>
          <w:vertAlign w:val="superscript"/>
          <w:lang w:val="en-US"/>
        </w:rPr>
        <w:t>T</w:t>
      </w:r>
      <w:r w:rsidRPr="006A5E52">
        <w:rPr>
          <w:rFonts w:asciiTheme="minorHAnsi" w:hAnsiTheme="minorHAnsi" w:cstheme="minorHAnsi"/>
          <w:sz w:val="22"/>
          <w:szCs w:val="22"/>
        </w:rPr>
        <w:t>, получаем систему, состоящую из</w:t>
      </w:r>
      <w:r w:rsidR="00D41665" w:rsidRPr="00D41665">
        <w:rPr>
          <w:rFonts w:asciiTheme="minorHAnsi" w:hAnsiTheme="minorHAnsi" w:cstheme="minorHAnsi"/>
          <w:sz w:val="22"/>
          <w:szCs w:val="22"/>
        </w:rPr>
        <w:t xml:space="preserve"> </w:t>
      </w:r>
      <w:r w:rsidRPr="006A5E52">
        <w:rPr>
          <w:rFonts w:asciiTheme="minorHAnsi" w:hAnsiTheme="minorHAnsi" w:cstheme="minorHAnsi"/>
          <w:sz w:val="22"/>
          <w:szCs w:val="22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sz w:val="22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inorHAnsi"/>
                <w:sz w:val="22"/>
              </w:rPr>
              <m:t>1+n</m:t>
            </m:r>
          </m:num>
          <m:den>
            <m:r>
              <m:rPr>
                <m:sty m:val="p"/>
              </m:rPr>
              <w:rPr>
                <w:rFonts w:ascii="Cambria Math" w:hAnsi="Cambria Math" w:cstheme="minorHAnsi"/>
                <w:sz w:val="22"/>
              </w:rPr>
              <m:t>2</m:t>
            </m:r>
          </m:den>
        </m:f>
        <m:r>
          <m:rPr>
            <m:sty m:val="p"/>
          </m:rPr>
          <w:rPr>
            <w:rFonts w:ascii="Cambria Math" w:hAnsi="Cambria Math" w:cstheme="minorHAnsi"/>
            <w:sz w:val="22"/>
          </w:rPr>
          <m:t>n</m:t>
        </m:r>
      </m:oMath>
      <w:r w:rsidR="00D41665" w:rsidRPr="006A5E52">
        <w:rPr>
          <w:rFonts w:asciiTheme="minorHAnsi" w:hAnsiTheme="minorHAnsi" w:cstheme="minorHAnsi"/>
          <w:sz w:val="22"/>
          <w:szCs w:val="22"/>
        </w:rPr>
        <w:t xml:space="preserve"> </w:t>
      </w:r>
      <w:r w:rsidRPr="006A5E52">
        <w:rPr>
          <w:rFonts w:asciiTheme="minorHAnsi" w:hAnsiTheme="minorHAnsi" w:cstheme="minorHAnsi"/>
          <w:sz w:val="22"/>
          <w:szCs w:val="22"/>
        </w:rPr>
        <w:t xml:space="preserve">уравнений с  </w:t>
      </w:r>
      <m:oMath>
        <m:f>
          <m:fPr>
            <m:ctrlPr>
              <w:rPr>
                <w:rFonts w:ascii="Cambria Math" w:hAnsi="Cambria Math" w:cstheme="minorHAnsi"/>
                <w:sz w:val="22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inorHAnsi"/>
                <w:sz w:val="22"/>
              </w:rPr>
              <m:t>1+n</m:t>
            </m:r>
          </m:num>
          <m:den>
            <m:r>
              <m:rPr>
                <m:sty m:val="p"/>
              </m:rPr>
              <w:rPr>
                <w:rFonts w:ascii="Cambria Math" w:hAnsi="Cambria Math" w:cstheme="minorHAnsi"/>
                <w:sz w:val="22"/>
              </w:rPr>
              <m:t>2</m:t>
            </m:r>
          </m:den>
        </m:f>
        <m:r>
          <m:rPr>
            <m:sty m:val="p"/>
          </m:rPr>
          <w:rPr>
            <w:rFonts w:ascii="Cambria Math" w:hAnsi="Cambria Math" w:cstheme="minorHAnsi"/>
            <w:sz w:val="22"/>
          </w:rPr>
          <m:t>n</m:t>
        </m:r>
      </m:oMath>
      <w:r w:rsidRPr="006A5E52">
        <w:rPr>
          <w:rFonts w:asciiTheme="minorHAnsi" w:hAnsiTheme="minorHAnsi" w:cstheme="minorHAnsi"/>
          <w:sz w:val="22"/>
          <w:szCs w:val="22"/>
        </w:rPr>
        <w:t xml:space="preserve"> неизвестными, т.к. </w:t>
      </w:r>
      <m:oMath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</w:rPr>
              <m:t>l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</w:rPr>
              <m:t>ij</m:t>
            </m:r>
          </m:sub>
        </m:sSub>
        <m:r>
          <w:rPr>
            <w:rFonts w:ascii="Cambria Math" w:hAnsi="Cambria Math" w:cstheme="minorHAnsi"/>
            <w:sz w:val="22"/>
            <w:szCs w:val="22"/>
          </w:rPr>
          <m:t xml:space="preserve">= </m:t>
        </m:r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</w:rPr>
              <m:t>l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</w:rPr>
              <m:t>ji</m:t>
            </m:r>
          </m:sub>
        </m:sSub>
      </m:oMath>
    </w:p>
    <w:p w:rsidR="00D265BE" w:rsidRPr="006A5E52" w:rsidRDefault="00B42BA3" w:rsidP="00D265BE">
      <w:pPr>
        <w:pStyle w:val="afa"/>
        <w:ind w:firstLine="340"/>
        <w:jc w:val="left"/>
        <w:rPr>
          <w:rFonts w:asciiTheme="minorHAnsi" w:hAnsiTheme="minorHAnsi" w:cstheme="minorHAnsi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i1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1j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i2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2j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 xml:space="preserve">+…+ 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ii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 xml:space="preserve"> , i&lt;j; </m:t>
          </m:r>
          <m:sSubSup>
            <m:sSubSup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i1</m:t>
              </m:r>
            </m:sub>
            <m:sup>
              <m: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theme="minorHAnsi"/>
              <w:sz w:val="24"/>
              <w:szCs w:val="24"/>
            </w:rPr>
            <m:t xml:space="preserve">+ </m:t>
          </m:r>
          <m:sSubSup>
            <m:sSubSup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i2</m:t>
              </m:r>
            </m:sub>
            <m:sup>
              <m: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theme="minorHAnsi"/>
              <w:sz w:val="24"/>
              <w:szCs w:val="24"/>
            </w:rPr>
            <m:t xml:space="preserve">+…+ </m:t>
          </m:r>
          <m:sSubSup>
            <m:sSubSup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ii</m:t>
              </m:r>
            </m:sub>
            <m:sup>
              <m: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theme="minorHAnsi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ii</m:t>
              </m:r>
            </m:sub>
          </m:sSub>
        </m:oMath>
      </m:oMathPara>
    </w:p>
    <w:p w:rsidR="00D265BE" w:rsidRPr="006A5E52" w:rsidRDefault="00D265BE" w:rsidP="00D265BE">
      <w:pPr>
        <w:pStyle w:val="afa"/>
        <w:ind w:firstLine="340"/>
        <w:jc w:val="left"/>
        <w:rPr>
          <w:rFonts w:asciiTheme="minorHAnsi" w:hAnsiTheme="minorHAnsi" w:cstheme="minorHAnsi"/>
          <w:sz w:val="22"/>
          <w:szCs w:val="22"/>
        </w:rPr>
      </w:pPr>
    </w:p>
    <w:p w:rsidR="00D265BE" w:rsidRPr="006A5E52" w:rsidRDefault="000A2284" w:rsidP="00D265BE">
      <w:pPr>
        <w:pStyle w:val="afa"/>
        <w:ind w:firstLine="340"/>
        <w:jc w:val="left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Решая</w:t>
      </w:r>
      <w:r w:rsidR="00D265BE" w:rsidRPr="006A5E52">
        <w:rPr>
          <w:rFonts w:asciiTheme="minorHAnsi" w:hAnsiTheme="minorHAnsi" w:cstheme="minorHAnsi"/>
          <w:sz w:val="22"/>
          <w:szCs w:val="22"/>
        </w:rPr>
        <w:t xml:space="preserve"> данную систему, можно получить общие формулы для нахождения элементов матриц </w:t>
      </w:r>
      <w:r w:rsidR="00D265BE" w:rsidRPr="006A5E52">
        <w:rPr>
          <w:rFonts w:asciiTheme="minorHAnsi" w:hAnsiTheme="minorHAnsi" w:cstheme="minorHAnsi"/>
          <w:sz w:val="22"/>
          <w:szCs w:val="22"/>
          <w:lang w:val="en-US"/>
        </w:rPr>
        <w:t>L</w:t>
      </w:r>
      <w:r w:rsidR="00D265BE" w:rsidRPr="006A5E52">
        <w:rPr>
          <w:rFonts w:asciiTheme="minorHAnsi" w:hAnsiTheme="minorHAnsi" w:cstheme="minorHAnsi"/>
          <w:sz w:val="22"/>
          <w:szCs w:val="22"/>
        </w:rPr>
        <w:t xml:space="preserve"> и </w:t>
      </w:r>
      <w:r w:rsidR="00D265BE" w:rsidRPr="006A5E52">
        <w:rPr>
          <w:rFonts w:asciiTheme="minorHAnsi" w:hAnsiTheme="minorHAnsi" w:cstheme="minorHAnsi"/>
          <w:sz w:val="22"/>
          <w:szCs w:val="22"/>
          <w:lang w:val="en-US"/>
        </w:rPr>
        <w:t>L</w:t>
      </w:r>
      <w:r w:rsidR="00D265BE" w:rsidRPr="006A5E52">
        <w:rPr>
          <w:rFonts w:asciiTheme="minorHAnsi" w:hAnsiTheme="minorHAnsi" w:cstheme="minorHAnsi"/>
          <w:sz w:val="22"/>
          <w:szCs w:val="22"/>
          <w:vertAlign w:val="superscript"/>
          <w:lang w:val="en-US"/>
        </w:rPr>
        <w:t>T</w:t>
      </w:r>
      <w:r w:rsidR="00D265BE" w:rsidRPr="006A5E52">
        <w:rPr>
          <w:rFonts w:asciiTheme="minorHAnsi" w:hAnsiTheme="minorHAnsi" w:cstheme="minorHAnsi"/>
          <w:sz w:val="22"/>
          <w:szCs w:val="22"/>
        </w:rPr>
        <w:t>:</w:t>
      </w:r>
    </w:p>
    <w:p w:rsidR="00D265BE" w:rsidRPr="006A5E52" w:rsidRDefault="00B42BA3" w:rsidP="00D265BE">
      <w:pPr>
        <w:pStyle w:val="formula"/>
        <w:widowControl/>
        <w:suppressAutoHyphens w:val="0"/>
        <w:spacing w:before="100" w:after="100" w:line="240" w:lineRule="auto"/>
        <w:ind w:left="0" w:firstLine="340"/>
        <w:jc w:val="center"/>
        <w:rPr>
          <w:rFonts w:asciiTheme="minorHAnsi" w:hAnsiTheme="minorHAnsi" w:cstheme="minorHAnsi"/>
          <w:sz w:val="24"/>
          <w:szCs w:val="24"/>
          <w:lang w:val="en-US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i</m:t>
            </m:r>
          </m:sub>
        </m:sSub>
        <m:r>
          <w:rPr>
            <w:rFonts w:ascii="Cambria Math" w:hAnsi="Cambria Math" w:cstheme="minorHAnsi"/>
            <w:sz w:val="24"/>
            <w:szCs w:val="24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i</m:t>
                </m:r>
              </m:sub>
            </m:sSub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-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k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=1</m:t>
                </m:r>
              </m:sub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-1</m:t>
                </m:r>
              </m:sup>
              <m:e>
                <m:sSubSup>
                  <m:sSubSup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ki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bSup>
              </m:e>
            </m:nary>
          </m:e>
        </m:rad>
      </m:oMath>
      <w:r w:rsidR="00D265BE" w:rsidRPr="006A5E52">
        <w:rPr>
          <w:rFonts w:asciiTheme="minorHAnsi" w:hAnsiTheme="minorHAnsi" w:cstheme="minorHAnsi"/>
          <w:sz w:val="24"/>
          <w:szCs w:val="24"/>
          <w:lang w:val="en-US"/>
        </w:rPr>
        <w:t xml:space="preserve">, 1 </w:t>
      </w:r>
      <w:r w:rsidR="00C8515B" w:rsidRPr="006A5E52">
        <w:rPr>
          <w:rFonts w:asciiTheme="minorHAnsi" w:hAnsiTheme="minorHAnsi" w:cstheme="minorHAnsi"/>
          <w:sz w:val="24"/>
          <w:szCs w:val="24"/>
          <w:lang w:val="en-US"/>
        </w:rPr>
        <w:t>≤</w:t>
      </w:r>
      <m:oMath>
        <m:r>
          <w:rPr>
            <w:rFonts w:ascii="Cambria Math" w:hAnsi="Cambria Math" w:cstheme="minorHAnsi"/>
            <w:sz w:val="24"/>
            <w:szCs w:val="24"/>
            <w:lang w:val="en-US"/>
          </w:rPr>
          <m:t xml:space="preserve"> </m:t>
        </m:r>
        <m:r>
          <w:rPr>
            <w:rFonts w:ascii="Cambria Math" w:hAnsi="Cambria Math" w:cstheme="minorHAnsi"/>
            <w:sz w:val="24"/>
            <w:szCs w:val="24"/>
          </w:rPr>
          <m:t>i</m:t>
        </m:r>
      </m:oMath>
      <w:r w:rsidR="00D4166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D265BE" w:rsidRPr="006A5E52">
        <w:rPr>
          <w:rFonts w:asciiTheme="minorHAnsi" w:hAnsiTheme="minorHAnsi" w:cstheme="minorHAnsi"/>
          <w:sz w:val="24"/>
          <w:szCs w:val="24"/>
          <w:lang w:val="en-US"/>
        </w:rPr>
        <w:t xml:space="preserve">≤ n; </w:t>
      </w:r>
      <m:oMath>
        <m:r>
          <w:rPr>
            <w:rFonts w:ascii="Cambria Math" w:hAnsi="Cambria Math" w:cstheme="minorHAnsi"/>
            <w:sz w:val="24"/>
            <w:szCs w:val="24"/>
            <w:lang w:val="en-US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j</m:t>
            </m:r>
          </m:sub>
        </m:sSub>
        <m:r>
          <w:rPr>
            <w:rFonts w:ascii="Cambria Math" w:hAnsi="Cambria Math" w:cstheme="minorHAnsi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l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jj</m:t>
                </m:r>
              </m:sub>
            </m:sSub>
          </m:den>
        </m:f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ji</m:t>
                </m:r>
              </m:sub>
            </m:sSub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-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k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=1</m:t>
                </m:r>
              </m:sub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-1</m:t>
                </m:r>
              </m:sup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ik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kj</m:t>
                    </m:r>
                  </m:sub>
                </m:sSub>
              </m:e>
            </m:nary>
          </m:e>
        </m:d>
        <m:r>
          <w:rPr>
            <w:rFonts w:ascii="Cambria Math" w:hAnsi="Cambria Math" w:cstheme="minorHAnsi"/>
            <w:sz w:val="24"/>
            <w:szCs w:val="24"/>
            <w:lang w:val="en-US"/>
          </w:rPr>
          <m:t>, 1</m:t>
        </m:r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n-US"/>
          </w:rPr>
          <m:t>≤</m:t>
        </m:r>
        <m:r>
          <w:rPr>
            <w:rFonts w:ascii="Cambria Math" w:hAnsi="Cambria Math" w:cstheme="minorHAnsi"/>
            <w:sz w:val="24"/>
            <w:szCs w:val="24"/>
          </w:rPr>
          <m:t>j</m:t>
        </m:r>
        <m:r>
          <w:rPr>
            <w:rFonts w:ascii="Cambria Math" w:hAnsi="Cambria Math" w:cstheme="minorHAnsi"/>
            <w:sz w:val="24"/>
            <w:szCs w:val="24"/>
            <w:lang w:val="en-US"/>
          </w:rPr>
          <m:t>&lt;</m:t>
        </m:r>
        <m:r>
          <w:rPr>
            <w:rFonts w:ascii="Cambria Math" w:hAnsi="Cambria Math" w:cstheme="minorHAnsi"/>
            <w:sz w:val="24"/>
            <w:szCs w:val="24"/>
          </w:rPr>
          <m:t>i</m:t>
        </m:r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n-US"/>
          </w:rPr>
          <m:t>≤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  <w:lang w:val="en-US"/>
          </w:rPr>
          <m:t>n</m:t>
        </m:r>
      </m:oMath>
      <w:r w:rsidR="00D265BE" w:rsidRPr="006A5E52">
        <w:rPr>
          <w:rFonts w:asciiTheme="minorHAnsi" w:hAnsiTheme="minorHAnsi" w:cstheme="minorHAnsi"/>
          <w:sz w:val="24"/>
          <w:szCs w:val="24"/>
          <w:lang w:val="en-US"/>
        </w:rPr>
        <w:t xml:space="preserve"> (1.8)</w:t>
      </w:r>
    </w:p>
    <w:p w:rsidR="006A5E52" w:rsidRPr="006A5E52" w:rsidRDefault="006A5E52" w:rsidP="006A5E52">
      <w:pPr>
        <w:pStyle w:val="afc"/>
        <w:numPr>
          <w:ilvl w:val="0"/>
          <w:numId w:val="4"/>
        </w:numPr>
        <w:rPr>
          <w:rFonts w:asciiTheme="minorHAnsi" w:hAnsiTheme="minorHAnsi" w:cstheme="minorHAnsi"/>
          <w:i/>
          <w:lang w:val="en-US"/>
        </w:rPr>
      </w:pPr>
      <w:r w:rsidRPr="006A5E52">
        <w:rPr>
          <w:rFonts w:asciiTheme="minorHAnsi" w:hAnsiTheme="minorHAnsi" w:cstheme="minorHAnsi"/>
          <w:i/>
          <w:sz w:val="24"/>
          <w:szCs w:val="24"/>
        </w:rPr>
        <w:t>Обратный проход</w:t>
      </w:r>
    </w:p>
    <w:p w:rsidR="00181147" w:rsidRPr="006A5E52" w:rsidRDefault="00B41363" w:rsidP="00221777">
      <w:pPr>
        <w:tabs>
          <w:tab w:val="left" w:pos="1044"/>
        </w:tabs>
        <w:ind w:firstLine="397"/>
        <w:rPr>
          <w:rFonts w:cstheme="minorHAnsi"/>
        </w:rPr>
      </w:pPr>
      <w:r w:rsidRPr="006A5E52">
        <w:rPr>
          <w:rFonts w:cstheme="minorHAnsi"/>
        </w:rPr>
        <w:t>Учитывая равенства</w:t>
      </w:r>
      <w:r w:rsidR="00181147" w:rsidRPr="006A5E52">
        <w:rPr>
          <w:rFonts w:cstheme="minorHAnsi"/>
        </w:rPr>
        <w:t xml:space="preserve"> (1.5</w:t>
      </w:r>
      <w:r w:rsidRPr="006A5E52">
        <w:rPr>
          <w:rFonts w:cstheme="minorHAnsi"/>
        </w:rPr>
        <w:t xml:space="preserve">) </w:t>
      </w:r>
      <w:r w:rsidR="00221777">
        <w:rPr>
          <w:rFonts w:cstheme="minorHAnsi"/>
        </w:rPr>
        <w:t>,</w:t>
      </w:r>
      <w:r w:rsidR="00181147" w:rsidRPr="006A5E52">
        <w:rPr>
          <w:rFonts w:cstheme="minorHAnsi"/>
        </w:rPr>
        <w:t>(1.4</w:t>
      </w:r>
      <w:r w:rsidR="00221777">
        <w:rPr>
          <w:rFonts w:cstheme="minorHAnsi"/>
        </w:rPr>
        <w:t xml:space="preserve">) и </w:t>
      </w:r>
      <w:r w:rsidR="00181147" w:rsidRPr="006A5E52">
        <w:rPr>
          <w:rFonts w:cstheme="minorHAnsi"/>
        </w:rPr>
        <w:t>умножа</w:t>
      </w:r>
      <w:r w:rsidRPr="006A5E52">
        <w:rPr>
          <w:rFonts w:cstheme="minorHAnsi"/>
        </w:rPr>
        <w:t>я последовательно строки матриц</w:t>
      </w:r>
      <w:r w:rsidR="00181147" w:rsidRPr="006A5E52">
        <w:rPr>
          <w:rFonts w:cstheme="minorHAnsi"/>
        </w:rPr>
        <w:t xml:space="preserve"> на</w:t>
      </w:r>
      <w:r w:rsidRPr="006A5E52">
        <w:rPr>
          <w:rFonts w:cstheme="minorHAnsi"/>
        </w:rPr>
        <w:t xml:space="preserve"> вектора, получаем системы:</w:t>
      </w:r>
    </w:p>
    <w:p w:rsidR="00B41363" w:rsidRPr="006A5E52" w:rsidRDefault="00B42BA3" w:rsidP="00B41363">
      <w:pPr>
        <w:tabs>
          <w:tab w:val="left" w:pos="1044"/>
        </w:tabs>
        <w:rPr>
          <w:rFonts w:cstheme="minorHAnsi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theme="minorHAnsi"/>
                          </w:rPr>
                          <m:t>…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n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n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+…+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n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eqArr>
            </m:e>
          </m:d>
          <m:d>
            <m:dPr>
              <m:begChr m:val="{"/>
              <m:endChr m:val=""/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theme="minorHAnsi"/>
                          </w:rPr>
                          <m:t>…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n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eqArr>
            </m:e>
          </m:d>
        </m:oMath>
      </m:oMathPara>
    </w:p>
    <w:p w:rsidR="00B41363" w:rsidRPr="006A5E52" w:rsidRDefault="00B41363" w:rsidP="00221777">
      <w:pPr>
        <w:tabs>
          <w:tab w:val="left" w:pos="1044"/>
        </w:tabs>
        <w:ind w:firstLine="397"/>
        <w:rPr>
          <w:rFonts w:cstheme="minorHAnsi"/>
        </w:rPr>
      </w:pPr>
      <w:r w:rsidRPr="006A5E52">
        <w:rPr>
          <w:rFonts w:cstheme="minorHAnsi"/>
        </w:rPr>
        <w:t>Последовательно решаем по формулам</w:t>
      </w:r>
      <w:r w:rsidR="00221777">
        <w:rPr>
          <w:rFonts w:cstheme="minorHAnsi"/>
        </w:rPr>
        <w:t>:</w:t>
      </w:r>
    </w:p>
    <w:p w:rsidR="006A5E52" w:rsidRDefault="00B42BA3" w:rsidP="006A5E52">
      <w:pPr>
        <w:tabs>
          <w:tab w:val="left" w:pos="1044"/>
        </w:tabs>
        <w:jc w:val="center"/>
      </w:pP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i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>-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naryPr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k=1</m:t>
                </m:r>
              </m:sub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i-1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ik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k</m:t>
                    </m:r>
                  </m:sub>
                </m:sSub>
              </m:e>
            </m:nary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ii</m:t>
                </m:r>
              </m:sub>
            </m:sSub>
          </m:den>
        </m:f>
        <m:r>
          <w:rPr>
            <w:rFonts w:ascii="Cambria Math" w:hAnsi="Cambria Math"/>
            <w:sz w:val="32"/>
            <w:szCs w:val="32"/>
          </w:rPr>
          <m:t>,</m:t>
        </m:r>
      </m:oMath>
      <w:r w:rsidR="006A5E52" w:rsidRPr="006A5E52">
        <w:rPr>
          <w:rFonts w:eastAsiaTheme="minorEastAsia"/>
          <w:sz w:val="32"/>
          <w:szCs w:val="32"/>
        </w:rPr>
        <w:t xml:space="preserve"> </w:t>
      </w:r>
      <w:r w:rsidR="00C8515B" w:rsidRPr="00C8515B">
        <w:rPr>
          <w:rFonts w:eastAsiaTheme="minorEastAsia"/>
          <w:sz w:val="24"/>
          <w:szCs w:val="24"/>
        </w:rPr>
        <w:t xml:space="preserve">1 </w:t>
      </w:r>
      <w:r w:rsidR="00C8515B" w:rsidRPr="00C8515B">
        <w:rPr>
          <w:rFonts w:cstheme="minorHAnsi"/>
          <w:sz w:val="24"/>
          <w:szCs w:val="24"/>
        </w:rPr>
        <w:t xml:space="preserve">≤ </w:t>
      </w:r>
      <m:oMath>
        <m:r>
          <w:rPr>
            <w:rFonts w:ascii="Cambria Math" w:hAnsi="Cambria Math"/>
            <w:sz w:val="24"/>
            <w:szCs w:val="24"/>
          </w:rPr>
          <m:t>i</m:t>
        </m:r>
      </m:oMath>
      <w:r w:rsidR="00C8515B" w:rsidRPr="00C8515B">
        <w:rPr>
          <w:rFonts w:eastAsiaTheme="minorEastAsia" w:cstheme="minorHAnsi"/>
          <w:sz w:val="24"/>
          <w:szCs w:val="24"/>
        </w:rPr>
        <w:t xml:space="preserve"> </w:t>
      </w:r>
      <w:r w:rsidR="00C8515B" w:rsidRPr="00C8515B">
        <w:rPr>
          <w:rFonts w:cstheme="minorHAnsi"/>
          <w:sz w:val="24"/>
          <w:szCs w:val="24"/>
        </w:rPr>
        <w:t xml:space="preserve">≤ </w:t>
      </w:r>
      <w:r w:rsidR="00C8515B">
        <w:rPr>
          <w:rFonts w:cstheme="minorHAnsi"/>
          <w:sz w:val="24"/>
          <w:szCs w:val="24"/>
          <w:lang w:val="en-US"/>
        </w:rPr>
        <w:t>n</w:t>
      </w:r>
      <w:r w:rsidR="006A5E52">
        <w:rPr>
          <w:rFonts w:eastAsiaTheme="minorEastAsia"/>
          <w:sz w:val="24"/>
          <w:szCs w:val="24"/>
        </w:rPr>
        <w:t xml:space="preserve"> (</w:t>
      </w:r>
      <w:r w:rsidR="006A5E52">
        <w:t xml:space="preserve">“сверху вниз”) </w:t>
      </w:r>
      <w:r w:rsidR="006A5E52" w:rsidRPr="006A5E52">
        <w:t>;</w:t>
      </w:r>
    </w:p>
    <w:p w:rsidR="00075B57" w:rsidRPr="00D330D6" w:rsidRDefault="00B42BA3" w:rsidP="00D330D6">
      <w:pPr>
        <w:tabs>
          <w:tab w:val="left" w:pos="1044"/>
        </w:tabs>
        <w:jc w:val="center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i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>-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naryPr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k=i+1</m:t>
                </m:r>
              </m:sub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ik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k</m:t>
                    </m:r>
                  </m:sub>
                </m:sSub>
              </m:e>
            </m:nary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ii</m:t>
                </m:r>
              </m:sub>
            </m:sSub>
          </m:den>
        </m:f>
      </m:oMath>
      <w:r w:rsidR="006A5E52" w:rsidRPr="006A5E52">
        <w:rPr>
          <w:rFonts w:eastAsiaTheme="minorEastAsia"/>
          <w:sz w:val="32"/>
          <w:szCs w:val="32"/>
        </w:rPr>
        <w:t xml:space="preserve">, </w:t>
      </w:r>
      <w:r w:rsidR="00C8515B" w:rsidRPr="00C8515B">
        <w:rPr>
          <w:rFonts w:eastAsiaTheme="minorEastAsia"/>
          <w:sz w:val="24"/>
          <w:szCs w:val="24"/>
        </w:rPr>
        <w:t xml:space="preserve">1 </w:t>
      </w:r>
      <w:r w:rsidR="00C8515B" w:rsidRPr="00C8515B">
        <w:rPr>
          <w:rFonts w:cstheme="minorHAnsi"/>
          <w:sz w:val="24"/>
          <w:szCs w:val="24"/>
        </w:rPr>
        <w:t xml:space="preserve">≤ </w:t>
      </w:r>
      <m:oMath>
        <m:r>
          <w:rPr>
            <w:rFonts w:ascii="Cambria Math" w:hAnsi="Cambria Math"/>
            <w:sz w:val="24"/>
            <w:szCs w:val="24"/>
          </w:rPr>
          <m:t>i</m:t>
        </m:r>
      </m:oMath>
      <w:r w:rsidR="00C8515B" w:rsidRPr="00C8515B">
        <w:rPr>
          <w:rFonts w:eastAsiaTheme="minorEastAsia" w:cstheme="minorHAnsi"/>
          <w:sz w:val="24"/>
          <w:szCs w:val="24"/>
        </w:rPr>
        <w:t xml:space="preserve"> </w:t>
      </w:r>
      <w:r w:rsidR="00C8515B" w:rsidRPr="00C8515B">
        <w:rPr>
          <w:rFonts w:cstheme="minorHAnsi"/>
          <w:sz w:val="24"/>
          <w:szCs w:val="24"/>
        </w:rPr>
        <w:t xml:space="preserve">≤ </w:t>
      </w:r>
      <w:r w:rsidR="00C8515B">
        <w:rPr>
          <w:rFonts w:cstheme="minorHAnsi"/>
          <w:sz w:val="24"/>
          <w:szCs w:val="24"/>
          <w:lang w:val="en-US"/>
        </w:rPr>
        <w:t>n</w:t>
      </w:r>
      <w:r w:rsidR="006A5E52">
        <w:rPr>
          <w:rFonts w:eastAsiaTheme="minorEastAsia"/>
          <w:sz w:val="24"/>
          <w:szCs w:val="24"/>
        </w:rPr>
        <w:t>(</w:t>
      </w:r>
      <w:r w:rsidR="006A5E52">
        <w:t>“снизу вверх”)</w:t>
      </w:r>
    </w:p>
    <w:p w:rsidR="00075B57" w:rsidRDefault="00075B57" w:rsidP="00075B57">
      <w:pPr>
        <w:pStyle w:val="af9"/>
        <w:numPr>
          <w:ilvl w:val="0"/>
          <w:numId w:val="2"/>
        </w:numPr>
        <w:spacing w:after="120"/>
        <w:rPr>
          <w:rFonts w:cstheme="minorHAnsi"/>
          <w:sz w:val="24"/>
          <w:szCs w:val="24"/>
        </w:rPr>
      </w:pPr>
      <w:r w:rsidRPr="00075B57">
        <w:rPr>
          <w:rFonts w:cstheme="minorHAnsi"/>
          <w:sz w:val="24"/>
          <w:szCs w:val="24"/>
        </w:rPr>
        <w:t xml:space="preserve"> Влияние увеличения числа обусловленности на точность решения</w:t>
      </w:r>
    </w:p>
    <w:p w:rsidR="00D337FE" w:rsidRDefault="00D337FE" w:rsidP="00D337FE">
      <w:pPr>
        <w:pStyle w:val="af9"/>
        <w:spacing w:after="120"/>
        <w:rPr>
          <w:rFonts w:cstheme="minorHAnsi"/>
          <w:sz w:val="24"/>
          <w:szCs w:val="24"/>
        </w:rPr>
      </w:pPr>
    </w:p>
    <w:tbl>
      <w:tblPr>
        <w:tblStyle w:val="a5"/>
        <w:tblW w:w="0" w:type="auto"/>
        <w:tblInd w:w="1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2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</w:tblGrid>
      <w:tr w:rsidR="00D330D6" w:rsidRPr="00D330D6" w:rsidTr="007E3210">
        <w:tc>
          <w:tcPr>
            <w:tcW w:w="762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  <w:vertAlign w:val="superscript"/>
              </w:rPr>
            </w:pPr>
            <w:r>
              <w:rPr>
                <w:rFonts w:cstheme="minorHAnsi"/>
                <w:sz w:val="18"/>
                <w:szCs w:val="18"/>
              </w:rPr>
              <w:t>16+10</w:t>
            </w:r>
            <w:r>
              <w:rPr>
                <w:rFonts w:cstheme="minorHAnsi"/>
                <w:sz w:val="18"/>
                <w:szCs w:val="18"/>
                <w:vertAlign w:val="superscript"/>
              </w:rPr>
              <w:t>-k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1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0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3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0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1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4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3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</w:tr>
      <w:tr w:rsidR="00D330D6" w:rsidRPr="00D330D6" w:rsidTr="007E3210">
        <w:tc>
          <w:tcPr>
            <w:tcW w:w="762" w:type="dxa"/>
            <w:vAlign w:val="center"/>
          </w:tcPr>
          <w:p w:rsidR="00D330D6" w:rsidRPr="00D330D6" w:rsidRDefault="00D330D6" w:rsidP="00064DD9">
            <w:pPr>
              <w:pStyle w:val="af9"/>
              <w:spacing w:after="120"/>
              <w:ind w:left="0"/>
              <w:jc w:val="right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1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8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4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4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3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0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0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0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4</w:t>
            </w:r>
          </w:p>
        </w:tc>
      </w:tr>
      <w:tr w:rsidR="00D330D6" w:rsidRPr="00D330D6" w:rsidTr="007E3210">
        <w:tc>
          <w:tcPr>
            <w:tcW w:w="762" w:type="dxa"/>
            <w:vAlign w:val="center"/>
          </w:tcPr>
          <w:p w:rsidR="00D330D6" w:rsidRPr="00D330D6" w:rsidRDefault="00D330D6" w:rsidP="00064DD9">
            <w:pPr>
              <w:pStyle w:val="af9"/>
              <w:spacing w:after="120"/>
              <w:ind w:left="0"/>
              <w:jc w:val="right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4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20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4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1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3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0</w:t>
            </w:r>
          </w:p>
        </w:tc>
      </w:tr>
      <w:tr w:rsidR="00D330D6" w:rsidRPr="00D330D6" w:rsidTr="007E3210">
        <w:tc>
          <w:tcPr>
            <w:tcW w:w="762" w:type="dxa"/>
            <w:vAlign w:val="center"/>
          </w:tcPr>
          <w:p w:rsidR="00D330D6" w:rsidRPr="00D330D6" w:rsidRDefault="00D330D6" w:rsidP="00064DD9">
            <w:pPr>
              <w:pStyle w:val="af9"/>
              <w:spacing w:after="120"/>
              <w:ind w:left="0"/>
              <w:jc w:val="right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0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4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4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23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4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1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4</w:t>
            </w:r>
          </w:p>
        </w:tc>
      </w:tr>
      <w:tr w:rsidR="00D330D6" w:rsidRPr="00D330D6" w:rsidTr="007E3210">
        <w:tc>
          <w:tcPr>
            <w:tcW w:w="762" w:type="dxa"/>
            <w:vAlign w:val="center"/>
          </w:tcPr>
          <w:p w:rsidR="00D330D6" w:rsidRPr="00D330D6" w:rsidRDefault="00D330D6" w:rsidP="00064DD9">
            <w:pPr>
              <w:pStyle w:val="af9"/>
              <w:spacing w:after="120"/>
              <w:ind w:left="0"/>
              <w:jc w:val="right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3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3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4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20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1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1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1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3</w:t>
            </w:r>
          </w:p>
        </w:tc>
      </w:tr>
      <w:tr w:rsidR="00D330D6" w:rsidRPr="00D330D6" w:rsidTr="007E3210">
        <w:tc>
          <w:tcPr>
            <w:tcW w:w="762" w:type="dxa"/>
            <w:vAlign w:val="center"/>
          </w:tcPr>
          <w:p w:rsidR="00D330D6" w:rsidRPr="00D330D6" w:rsidRDefault="00D330D6" w:rsidP="00064DD9">
            <w:pPr>
              <w:pStyle w:val="af9"/>
              <w:spacing w:after="120"/>
              <w:ind w:left="0"/>
              <w:jc w:val="right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0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0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1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1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0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1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1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3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1</w:t>
            </w:r>
          </w:p>
        </w:tc>
      </w:tr>
      <w:tr w:rsidR="00D330D6" w:rsidRPr="00D330D6" w:rsidTr="007E3210">
        <w:tc>
          <w:tcPr>
            <w:tcW w:w="762" w:type="dxa"/>
            <w:vAlign w:val="center"/>
          </w:tcPr>
          <w:p w:rsidR="00D330D6" w:rsidRPr="00D330D6" w:rsidRDefault="00D330D6" w:rsidP="00064DD9">
            <w:pPr>
              <w:pStyle w:val="af9"/>
              <w:spacing w:after="120"/>
              <w:ind w:left="0"/>
              <w:jc w:val="right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1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0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1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1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4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1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4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</w:tr>
      <w:tr w:rsidR="00D330D6" w:rsidRPr="00D330D6" w:rsidTr="007E3210">
        <w:tc>
          <w:tcPr>
            <w:tcW w:w="762" w:type="dxa"/>
            <w:vAlign w:val="center"/>
          </w:tcPr>
          <w:p w:rsidR="00D330D6" w:rsidRPr="00D330D6" w:rsidRDefault="00D330D6" w:rsidP="00064DD9">
            <w:pPr>
              <w:pStyle w:val="af9"/>
              <w:spacing w:after="120"/>
              <w:ind w:left="0"/>
              <w:jc w:val="right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4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3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1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1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20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3</w:t>
            </w:r>
          </w:p>
        </w:tc>
      </w:tr>
      <w:tr w:rsidR="00D330D6" w:rsidRPr="00D330D6" w:rsidTr="007E3210">
        <w:tc>
          <w:tcPr>
            <w:tcW w:w="762" w:type="dxa"/>
            <w:vAlign w:val="center"/>
          </w:tcPr>
          <w:p w:rsidR="00D330D6" w:rsidRPr="00D330D6" w:rsidRDefault="00D330D6" w:rsidP="00064DD9">
            <w:pPr>
              <w:pStyle w:val="af9"/>
              <w:spacing w:after="120"/>
              <w:ind w:left="0"/>
              <w:jc w:val="right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3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0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1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1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3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4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9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3</w:t>
            </w:r>
          </w:p>
        </w:tc>
      </w:tr>
      <w:tr w:rsidR="00D330D6" w:rsidRPr="00D330D6" w:rsidTr="007E3210">
        <w:tc>
          <w:tcPr>
            <w:tcW w:w="762" w:type="dxa"/>
            <w:vAlign w:val="center"/>
          </w:tcPr>
          <w:p w:rsidR="00D330D6" w:rsidRPr="00D330D6" w:rsidRDefault="00D330D6" w:rsidP="00064DD9">
            <w:pPr>
              <w:pStyle w:val="af9"/>
              <w:spacing w:after="120"/>
              <w:ind w:left="0"/>
              <w:jc w:val="right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4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0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4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3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1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2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3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3</w:t>
            </w:r>
          </w:p>
        </w:tc>
        <w:tc>
          <w:tcPr>
            <w:tcW w:w="399" w:type="dxa"/>
            <w:vAlign w:val="center"/>
          </w:tcPr>
          <w:p w:rsidR="00D330D6" w:rsidRPr="00D330D6" w:rsidRDefault="00D330D6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22</w:t>
            </w:r>
          </w:p>
        </w:tc>
      </w:tr>
      <w:tr w:rsidR="00064DD9" w:rsidRPr="00D330D6" w:rsidTr="007E3210">
        <w:tc>
          <w:tcPr>
            <w:tcW w:w="762" w:type="dxa"/>
            <w:vAlign w:val="center"/>
          </w:tcPr>
          <w:p w:rsidR="00064DD9" w:rsidRDefault="00064DD9" w:rsidP="00064DD9">
            <w:pPr>
              <w:pStyle w:val="af9"/>
              <w:spacing w:after="120"/>
              <w:ind w:left="0"/>
              <w:jc w:val="right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399" w:type="dxa"/>
            <w:vAlign w:val="center"/>
          </w:tcPr>
          <w:p w:rsidR="00064DD9" w:rsidRDefault="00064DD9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399" w:type="dxa"/>
            <w:vAlign w:val="center"/>
          </w:tcPr>
          <w:p w:rsidR="00064DD9" w:rsidRDefault="00064DD9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399" w:type="dxa"/>
            <w:vAlign w:val="center"/>
          </w:tcPr>
          <w:p w:rsidR="00064DD9" w:rsidRDefault="00064DD9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399" w:type="dxa"/>
            <w:vAlign w:val="center"/>
          </w:tcPr>
          <w:p w:rsidR="00064DD9" w:rsidRDefault="00064DD9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399" w:type="dxa"/>
            <w:vAlign w:val="center"/>
          </w:tcPr>
          <w:p w:rsidR="00064DD9" w:rsidRDefault="00064DD9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399" w:type="dxa"/>
            <w:vAlign w:val="center"/>
          </w:tcPr>
          <w:p w:rsidR="00064DD9" w:rsidRDefault="00064DD9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399" w:type="dxa"/>
            <w:vAlign w:val="center"/>
          </w:tcPr>
          <w:p w:rsidR="00064DD9" w:rsidRDefault="00064DD9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399" w:type="dxa"/>
            <w:vAlign w:val="center"/>
          </w:tcPr>
          <w:p w:rsidR="00064DD9" w:rsidRDefault="00064DD9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399" w:type="dxa"/>
            <w:vAlign w:val="center"/>
          </w:tcPr>
          <w:p w:rsidR="00064DD9" w:rsidRDefault="00064DD9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</w:p>
        </w:tc>
      </w:tr>
      <w:tr w:rsidR="00AA4A37" w:rsidRPr="00D330D6" w:rsidTr="007E3210">
        <w:tc>
          <w:tcPr>
            <w:tcW w:w="762" w:type="dxa"/>
            <w:vAlign w:val="center"/>
          </w:tcPr>
          <w:p w:rsidR="00AA4A37" w:rsidRDefault="00AA4A37" w:rsidP="00064DD9">
            <w:pPr>
              <w:pStyle w:val="af9"/>
              <w:spacing w:after="120"/>
              <w:ind w:left="0"/>
              <w:jc w:val="right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399" w:type="dxa"/>
            <w:vAlign w:val="center"/>
          </w:tcPr>
          <w:p w:rsidR="00AA4A37" w:rsidRDefault="00AA4A37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399" w:type="dxa"/>
            <w:vAlign w:val="center"/>
          </w:tcPr>
          <w:p w:rsidR="00AA4A37" w:rsidRDefault="00AA4A37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399" w:type="dxa"/>
            <w:vAlign w:val="center"/>
          </w:tcPr>
          <w:p w:rsidR="00AA4A37" w:rsidRDefault="00AA4A37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399" w:type="dxa"/>
            <w:vAlign w:val="center"/>
          </w:tcPr>
          <w:p w:rsidR="00AA4A37" w:rsidRDefault="00AA4A37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399" w:type="dxa"/>
            <w:vAlign w:val="center"/>
          </w:tcPr>
          <w:p w:rsidR="00AA4A37" w:rsidRDefault="00AA4A37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399" w:type="dxa"/>
            <w:vAlign w:val="center"/>
          </w:tcPr>
          <w:p w:rsidR="00AA4A37" w:rsidRDefault="00AA4A37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399" w:type="dxa"/>
            <w:vAlign w:val="center"/>
          </w:tcPr>
          <w:p w:rsidR="00AA4A37" w:rsidRDefault="00AA4A37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399" w:type="dxa"/>
            <w:vAlign w:val="center"/>
          </w:tcPr>
          <w:p w:rsidR="00AA4A37" w:rsidRDefault="00AA4A37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399" w:type="dxa"/>
            <w:vAlign w:val="center"/>
          </w:tcPr>
          <w:p w:rsidR="00AA4A37" w:rsidRDefault="00AA4A37" w:rsidP="00D330D6">
            <w:pPr>
              <w:pStyle w:val="af9"/>
              <w:spacing w:after="120"/>
              <w:ind w:left="0"/>
              <w:rPr>
                <w:rFonts w:cstheme="minorHAnsi"/>
                <w:sz w:val="18"/>
                <w:szCs w:val="18"/>
              </w:rPr>
            </w:pPr>
          </w:p>
        </w:tc>
      </w:tr>
    </w:tbl>
    <w:tbl>
      <w:tblPr>
        <w:tblStyle w:val="a5"/>
        <w:tblpPr w:leftFromText="180" w:rightFromText="180" w:vertAnchor="text" w:horzAnchor="page" w:tblpX="6554" w:tblpY="-445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37"/>
      </w:tblGrid>
      <w:tr w:rsidR="00D337FE" w:rsidTr="00D337FE">
        <w:tc>
          <w:tcPr>
            <w:tcW w:w="837" w:type="dxa"/>
            <w:vAlign w:val="center"/>
          </w:tcPr>
          <w:p w:rsidR="00D337FE" w:rsidRPr="00064DD9" w:rsidRDefault="00D337FE" w:rsidP="00D337FE">
            <w:pPr>
              <w:pStyle w:val="af9"/>
              <w:spacing w:after="120"/>
              <w:ind w:left="0"/>
              <w:jc w:val="right"/>
              <w:rPr>
                <w:rFonts w:cstheme="minorHAnsi"/>
                <w:sz w:val="18"/>
                <w:szCs w:val="18"/>
                <w:vertAlign w:val="superscript"/>
              </w:rPr>
            </w:pPr>
            <w:r>
              <w:rPr>
                <w:rFonts w:cstheme="minorHAnsi"/>
                <w:sz w:val="18"/>
                <w:szCs w:val="18"/>
              </w:rPr>
              <w:t>-92-10</w:t>
            </w:r>
            <w:r>
              <w:rPr>
                <w:rFonts w:cstheme="minorHAnsi"/>
                <w:sz w:val="18"/>
                <w:szCs w:val="18"/>
                <w:vertAlign w:val="superscript"/>
              </w:rPr>
              <w:t>-k</w:t>
            </w:r>
          </w:p>
        </w:tc>
      </w:tr>
      <w:tr w:rsidR="00D337FE" w:rsidTr="00D337FE">
        <w:tc>
          <w:tcPr>
            <w:tcW w:w="837" w:type="dxa"/>
            <w:vAlign w:val="center"/>
          </w:tcPr>
          <w:p w:rsidR="00D337FE" w:rsidRDefault="00D337FE" w:rsidP="00D337FE">
            <w:pPr>
              <w:pStyle w:val="af9"/>
              <w:spacing w:after="120"/>
              <w:ind w:left="0"/>
              <w:jc w:val="right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64</w:t>
            </w:r>
          </w:p>
        </w:tc>
      </w:tr>
      <w:tr w:rsidR="00D337FE" w:rsidTr="00D337FE">
        <w:tc>
          <w:tcPr>
            <w:tcW w:w="837" w:type="dxa"/>
            <w:vAlign w:val="center"/>
          </w:tcPr>
          <w:p w:rsidR="00D337FE" w:rsidRDefault="00D337FE" w:rsidP="00D337FE">
            <w:pPr>
              <w:pStyle w:val="af9"/>
              <w:spacing w:after="120"/>
              <w:ind w:left="0"/>
              <w:jc w:val="right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38</w:t>
            </w:r>
          </w:p>
        </w:tc>
      </w:tr>
      <w:tr w:rsidR="00D337FE" w:rsidTr="00D337FE">
        <w:tc>
          <w:tcPr>
            <w:tcW w:w="837" w:type="dxa"/>
            <w:vAlign w:val="center"/>
          </w:tcPr>
          <w:p w:rsidR="00D337FE" w:rsidRDefault="00D337FE" w:rsidP="00D337FE">
            <w:pPr>
              <w:pStyle w:val="af9"/>
              <w:spacing w:after="120"/>
              <w:ind w:left="0"/>
              <w:jc w:val="right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39</w:t>
            </w:r>
          </w:p>
        </w:tc>
      </w:tr>
      <w:tr w:rsidR="00D337FE" w:rsidTr="00D337FE">
        <w:tc>
          <w:tcPr>
            <w:tcW w:w="837" w:type="dxa"/>
            <w:vAlign w:val="center"/>
          </w:tcPr>
          <w:p w:rsidR="00D337FE" w:rsidRDefault="00D337FE" w:rsidP="00D337FE">
            <w:pPr>
              <w:pStyle w:val="af9"/>
              <w:spacing w:after="120"/>
              <w:ind w:left="0"/>
              <w:jc w:val="right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</w:t>
            </w:r>
          </w:p>
        </w:tc>
      </w:tr>
      <w:tr w:rsidR="00D337FE" w:rsidTr="00D337FE">
        <w:tc>
          <w:tcPr>
            <w:tcW w:w="837" w:type="dxa"/>
            <w:vAlign w:val="center"/>
          </w:tcPr>
          <w:p w:rsidR="00D337FE" w:rsidRDefault="00D337FE" w:rsidP="00D337FE">
            <w:pPr>
              <w:pStyle w:val="af9"/>
              <w:spacing w:after="120"/>
              <w:ind w:left="0"/>
              <w:jc w:val="right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-8</w:t>
            </w:r>
          </w:p>
        </w:tc>
      </w:tr>
      <w:tr w:rsidR="00D337FE" w:rsidTr="00D337FE">
        <w:tc>
          <w:tcPr>
            <w:tcW w:w="837" w:type="dxa"/>
            <w:vAlign w:val="center"/>
          </w:tcPr>
          <w:p w:rsidR="00D337FE" w:rsidRDefault="00D337FE" w:rsidP="00D337FE">
            <w:pPr>
              <w:pStyle w:val="af9"/>
              <w:spacing w:after="120"/>
              <w:ind w:left="0"/>
              <w:jc w:val="right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8</w:t>
            </w:r>
          </w:p>
        </w:tc>
      </w:tr>
      <w:tr w:rsidR="00D337FE" w:rsidTr="00D337FE">
        <w:tc>
          <w:tcPr>
            <w:tcW w:w="837" w:type="dxa"/>
            <w:vAlign w:val="center"/>
          </w:tcPr>
          <w:p w:rsidR="00D337FE" w:rsidRDefault="00D337FE" w:rsidP="00D337FE">
            <w:pPr>
              <w:pStyle w:val="af9"/>
              <w:spacing w:after="120"/>
              <w:ind w:left="0"/>
              <w:jc w:val="right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64</w:t>
            </w:r>
          </w:p>
        </w:tc>
      </w:tr>
      <w:tr w:rsidR="00D337FE" w:rsidTr="00D337FE">
        <w:tc>
          <w:tcPr>
            <w:tcW w:w="837" w:type="dxa"/>
            <w:vAlign w:val="center"/>
          </w:tcPr>
          <w:p w:rsidR="00D337FE" w:rsidRDefault="00D337FE" w:rsidP="00D337FE">
            <w:pPr>
              <w:pStyle w:val="af9"/>
              <w:spacing w:after="120"/>
              <w:ind w:left="0"/>
              <w:jc w:val="right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61</w:t>
            </w:r>
          </w:p>
        </w:tc>
      </w:tr>
      <w:tr w:rsidR="00D337FE" w:rsidTr="00D337FE">
        <w:tc>
          <w:tcPr>
            <w:tcW w:w="837" w:type="dxa"/>
            <w:vAlign w:val="center"/>
          </w:tcPr>
          <w:p w:rsidR="00D337FE" w:rsidRDefault="00D337FE" w:rsidP="00D337FE">
            <w:pPr>
              <w:pStyle w:val="af9"/>
              <w:spacing w:after="120"/>
              <w:ind w:left="0"/>
              <w:jc w:val="right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08</w:t>
            </w:r>
          </w:p>
        </w:tc>
      </w:tr>
    </w:tbl>
    <w:tbl>
      <w:tblPr>
        <w:tblW w:w="9673" w:type="dxa"/>
        <w:tblInd w:w="53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3"/>
        <w:gridCol w:w="1264"/>
        <w:gridCol w:w="1348"/>
        <w:gridCol w:w="2037"/>
        <w:gridCol w:w="2000"/>
        <w:gridCol w:w="1305"/>
        <w:gridCol w:w="1406"/>
      </w:tblGrid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999999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k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999999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xk (один. точность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999999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Roboto" w:eastAsia="Times New Roman" w:hAnsi="Roboto" w:cs="Arial"/>
                <w:color w:val="000000"/>
                <w:sz w:val="20"/>
                <w:szCs w:val="20"/>
                <w:lang w:eastAsia="ru-RU"/>
              </w:rPr>
            </w:pPr>
            <w:r w:rsidRPr="00E07FEF">
              <w:rPr>
                <w:rFonts w:ascii="Roboto" w:eastAsia="Times New Roman" w:hAnsi="Roboto" w:cs="Arial"/>
                <w:color w:val="000000"/>
                <w:sz w:val="20"/>
                <w:szCs w:val="20"/>
                <w:lang w:eastAsia="ru-RU"/>
              </w:rPr>
              <w:t>x*-xk (один. точность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999999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xk (двой. точность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999999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Roboto" w:eastAsia="Times New Roman" w:hAnsi="Roboto" w:cs="Arial"/>
                <w:color w:val="000000"/>
                <w:sz w:val="20"/>
                <w:szCs w:val="20"/>
                <w:lang w:eastAsia="ru-RU"/>
              </w:rPr>
            </w:pPr>
            <w:r w:rsidRPr="00E07FEF">
              <w:rPr>
                <w:rFonts w:ascii="Roboto" w:eastAsia="Times New Roman" w:hAnsi="Roboto" w:cs="Arial"/>
                <w:color w:val="000000"/>
                <w:sz w:val="20"/>
                <w:szCs w:val="20"/>
                <w:lang w:eastAsia="ru-RU"/>
              </w:rPr>
              <w:t>x*-xk (двой. точность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999999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xk (скалярное пр.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999999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Roboto" w:eastAsia="Times New Roman" w:hAnsi="Roboto" w:cs="Arial"/>
                <w:color w:val="000000"/>
                <w:sz w:val="20"/>
                <w:szCs w:val="20"/>
                <w:lang w:eastAsia="ru-RU"/>
              </w:rPr>
            </w:pPr>
            <w:r w:rsidRPr="00E07FEF">
              <w:rPr>
                <w:rFonts w:ascii="Roboto" w:eastAsia="Times New Roman" w:hAnsi="Roboto" w:cs="Arial"/>
                <w:color w:val="000000"/>
                <w:sz w:val="20"/>
                <w:szCs w:val="20"/>
                <w:lang w:eastAsia="ru-RU"/>
              </w:rPr>
              <w:t>x*-xk (скалярное пр.)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27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27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99999999898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101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28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289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2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2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9999999999989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102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29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290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2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2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99999999999898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101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29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291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2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2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9999999999989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102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29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290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02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2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99999999999898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10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029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291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028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28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9999999999989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102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029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292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02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2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9999999999989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102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029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291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02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2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99999999999898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10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029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291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02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2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99999999999898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10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029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291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02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2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99999999999897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102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029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291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324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324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99999999609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390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282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282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324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324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99999999999608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391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28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282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324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324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99999999999608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391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28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282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324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324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99999999999608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391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28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282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324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324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99999999999608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391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28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282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324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324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99999999999608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391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282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282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324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324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99999999999608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391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28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282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324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324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99999999999608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391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282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282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324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324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99999999999608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391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28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282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324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324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99999999999609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391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28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282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47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47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0000000248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248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925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925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47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47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000000248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248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925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925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47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47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0000000248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248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925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925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47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47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0000000248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248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925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925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47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47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00000000248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248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925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925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47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47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00000000248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248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925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925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47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47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00000000248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248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925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925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47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47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000000002487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2487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925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925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47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47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00000000248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248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925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925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47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47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000000002487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2487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925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925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865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865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00000085265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85265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171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712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865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865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000008526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8526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171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712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865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865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0000008526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8526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1712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712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865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865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0000008526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8526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171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712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865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865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000000085265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85265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171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712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865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865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00000008526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8526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171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712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865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865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000000085266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85266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171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712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865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865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000000085266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85266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171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712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865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865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000000085266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85266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171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712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865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865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000000085266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85266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171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712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FFFFFF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83333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FFFFFF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1.83333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99999467092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532907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65103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3.65103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FFFFFF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8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FFFFFF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1.8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9999999946709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532907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65103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3.651039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FFFFFF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8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FFFFFF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1.8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9999999946709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532907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65103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3.651039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FFFFFF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83333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FFFFFF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1.83333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99999999467092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532907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65103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3.651039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FFFFFF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8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FFFFFF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1.8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99999999467092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532907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65103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3.651039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FFFFFF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83333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FFFFFF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1.83333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99999999467092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532907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6510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3.651038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FFFFFF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8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FFFFFF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1.8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99999999467092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532907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65103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3.651039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FFFFFF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8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FFFFFF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1.8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9999999946709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532907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1.6510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3.651038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FFFFFF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83333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FFFFFF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1.83333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9999999946709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532907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2.65103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3.65103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1.83333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1.83333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99999999467092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532907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3.65104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3.651040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99996269650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730349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99999996269650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730349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99999996269650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730349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9999999626965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730349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9999999626965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730349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99999996269650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730349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99999996269650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730349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99999996269650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730349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99999996269650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730349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99999996269650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730349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9999644728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552713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9999999644728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552713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9999999644728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552713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99999996447286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552714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9999999644728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552713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9999999644728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552713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99999996447286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55271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99999996447286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55271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9999999644728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552713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9999999644728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552713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00284217171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284217171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000284217171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284217171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000284217171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284217171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000284217171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284217171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05862039563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5862039563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5862039563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5862039563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05862039563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5862039563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05862039563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5862039563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005862039563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5862039563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005862039563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5862039563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005862039563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5862039563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005862039563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5862039563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005862039563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5862039563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005862039563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5862039563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44935876940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55064123059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99944935876940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55064123059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99944935876940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55064123059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99944935876940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55064123059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9994493587694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55064123059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9994493587694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55064123059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9994493587694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55064123059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99944935876940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55064123059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9994493587694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55064123059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99944935876940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55064123059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1459594161622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459594161622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145959416162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45959416162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1459594161623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459594161623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1459594161623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459594161623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1459594161623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459594161623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1459594161623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459594161623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1459594161623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459594161623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145959416162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45959416162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145959416162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45959416162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1459594161623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459594161623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4301075268816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4301075268816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4301075268816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4301075268816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430107526881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430107526881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430107526881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430107526881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4301075268816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4301075268816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430107526881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430107526881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430107526881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430107526881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430107526881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430107526881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4301075268817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4301075268817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430107526881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430107526881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63461538461537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63461538461537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63461538461538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63461538461538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63461538461538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63461538461538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63461538461538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63461538461538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4.83333333333332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83333333333332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3.83333333333333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8333333333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2.8333333333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8333333333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1.8333333333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8333333333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8333333333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8333333333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16666666666666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8333333333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16666666666666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8333333333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16666666666666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8333333333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16666666666666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8333333333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16666666666666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83333333333333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</w:tbl>
    <w:p w:rsidR="00E07FEF" w:rsidRDefault="00E07FEF" w:rsidP="00075B57">
      <w:pPr>
        <w:spacing w:after="120"/>
        <w:jc w:val="both"/>
        <w:rPr>
          <w:rFonts w:cstheme="minorHAnsi"/>
        </w:rPr>
      </w:pPr>
    </w:p>
    <w:p w:rsidR="00075B57" w:rsidRDefault="00D337FE" w:rsidP="00075B57">
      <w:pPr>
        <w:spacing w:after="120"/>
        <w:jc w:val="both"/>
        <w:rPr>
          <w:rFonts w:cstheme="minorHAnsi"/>
        </w:rPr>
      </w:pPr>
      <w:r w:rsidRPr="00075B57">
        <w:rPr>
          <w:rFonts w:cstheme="minorHAnsi"/>
        </w:rPr>
        <w:t xml:space="preserve"> </w:t>
      </w:r>
      <w:r w:rsidR="00075B57" w:rsidRPr="00075B57">
        <w:rPr>
          <w:rFonts w:cstheme="minorHAnsi"/>
        </w:rPr>
        <w:t xml:space="preserve">Как видно из таблиц, с увеличением величины </w:t>
      </w:r>
      <w:r w:rsidR="00075B57" w:rsidRPr="00075B57">
        <w:rPr>
          <w:rFonts w:cstheme="minorHAnsi"/>
          <w:i/>
          <w:lang w:val="en-US"/>
        </w:rPr>
        <w:t>k</w:t>
      </w:r>
      <w:r w:rsidR="00075B57" w:rsidRPr="00075B57">
        <w:rPr>
          <w:rFonts w:cstheme="minorHAnsi"/>
        </w:rPr>
        <w:t xml:space="preserve"> увеличивается погрешность вычислений. Это связано с тем, что все элементы матриц зависят от </w:t>
      </w:r>
      <w:r w:rsidR="00AA4A37">
        <w:rPr>
          <w:rFonts w:cstheme="minorHAnsi"/>
        </w:rPr>
        <w:t>первого элемента диагонали</w:t>
      </w:r>
      <w:r w:rsidR="00075B57" w:rsidRPr="00075B57">
        <w:rPr>
          <w:rFonts w:cstheme="minorHAnsi"/>
        </w:rPr>
        <w:t xml:space="preserve">. </w:t>
      </w:r>
    </w:p>
    <w:p w:rsidR="002821F1" w:rsidRPr="008E5C1B" w:rsidRDefault="008E5C1B" w:rsidP="00075B57">
      <w:pPr>
        <w:spacing w:after="120"/>
        <w:jc w:val="both"/>
        <w:rPr>
          <w:rFonts w:cstheme="minorHAnsi"/>
        </w:rPr>
      </w:pPr>
      <w:r>
        <w:rPr>
          <w:rFonts w:cstheme="minorHAnsi"/>
        </w:rPr>
        <w:t xml:space="preserve"> </w:t>
      </w:r>
      <w:r w:rsidR="002821F1">
        <w:rPr>
          <w:rFonts w:cstheme="minorHAnsi"/>
        </w:rPr>
        <w:t xml:space="preserve">При </w:t>
      </w:r>
      <w:r w:rsidR="002821F1">
        <w:rPr>
          <w:rFonts w:cstheme="minorHAnsi"/>
          <w:lang w:val="en-US"/>
        </w:rPr>
        <w:t>k</w:t>
      </w:r>
      <w:r w:rsidR="002821F1" w:rsidRPr="008E5C1B">
        <w:rPr>
          <w:rFonts w:cstheme="minorHAnsi"/>
        </w:rPr>
        <w:t>=5</w:t>
      </w:r>
      <w:r w:rsidR="002821F1">
        <w:rPr>
          <w:rFonts w:cstheme="minorHAnsi"/>
        </w:rPr>
        <w:t xml:space="preserve"> </w:t>
      </w:r>
      <w:r>
        <w:rPr>
          <w:rFonts w:cstheme="minorHAnsi"/>
        </w:rPr>
        <w:t>(</w:t>
      </w:r>
      <w:r w:rsidR="002821F1">
        <w:rPr>
          <w:rFonts w:cstheme="minorHAnsi"/>
        </w:rPr>
        <w:t xml:space="preserve">для </w:t>
      </w:r>
      <w:r w:rsidR="002821F1">
        <w:rPr>
          <w:rFonts w:cstheme="minorHAnsi"/>
          <w:lang w:val="en-US"/>
        </w:rPr>
        <w:t>float</w:t>
      </w:r>
      <w:r>
        <w:rPr>
          <w:rFonts w:cstheme="minorHAnsi"/>
        </w:rPr>
        <w:t>)</w:t>
      </w:r>
      <w:r w:rsidR="002821F1">
        <w:rPr>
          <w:rFonts w:cstheme="minorHAnsi"/>
        </w:rPr>
        <w:t xml:space="preserve"> и </w:t>
      </w:r>
      <w:r w:rsidR="002821F1">
        <w:rPr>
          <w:rFonts w:cstheme="minorHAnsi"/>
          <w:lang w:val="en-US"/>
        </w:rPr>
        <w:t>k</w:t>
      </w:r>
      <w:r w:rsidR="002821F1" w:rsidRPr="008E5C1B">
        <w:rPr>
          <w:rFonts w:cstheme="minorHAnsi"/>
        </w:rPr>
        <w:t>=14</w:t>
      </w:r>
      <w:r w:rsidR="002821F1">
        <w:rPr>
          <w:rFonts w:cstheme="minorHAnsi"/>
        </w:rPr>
        <w:t xml:space="preserve"> </w:t>
      </w:r>
      <w:r>
        <w:rPr>
          <w:rFonts w:cstheme="minorHAnsi"/>
        </w:rPr>
        <w:t>(</w:t>
      </w:r>
      <w:r w:rsidR="002821F1">
        <w:rPr>
          <w:rFonts w:cstheme="minorHAnsi"/>
        </w:rPr>
        <w:t xml:space="preserve">для </w:t>
      </w:r>
      <w:r w:rsidR="002821F1">
        <w:rPr>
          <w:rFonts w:cstheme="minorHAnsi"/>
          <w:lang w:val="en-US"/>
        </w:rPr>
        <w:t>double</w:t>
      </w:r>
      <w:r>
        <w:rPr>
          <w:rFonts w:cstheme="minorHAnsi"/>
        </w:rPr>
        <w:t xml:space="preserve">) </w:t>
      </w:r>
      <w:r w:rsidRPr="008E5C1B">
        <w:rPr>
          <w:rFonts w:cstheme="minorHAnsi"/>
        </w:rPr>
        <w:t>СЛАУ не решается</w:t>
      </w:r>
      <w:r>
        <w:rPr>
          <w:rFonts w:cstheme="minorHAnsi"/>
        </w:rPr>
        <w:t xml:space="preserve">. Это связано со свойствами </w:t>
      </w:r>
      <w:r w:rsidRPr="008E5C1B">
        <w:rPr>
          <w:rFonts w:cstheme="minorHAnsi"/>
        </w:rPr>
        <w:t>арифметики и размером мантиссы.</w:t>
      </w:r>
      <w:r>
        <w:rPr>
          <w:rFonts w:cstheme="minorHAnsi"/>
        </w:rPr>
        <w:t xml:space="preserve"> По итогу получаем, что </w:t>
      </w:r>
      <w:r w:rsidRPr="008E5C1B">
        <w:rPr>
          <w:rFonts w:cstheme="minorHAnsi"/>
        </w:rPr>
        <w:t>A + 10</w:t>
      </w:r>
      <w:r w:rsidRPr="008E5C1B">
        <w:rPr>
          <w:rFonts w:cstheme="minorHAnsi"/>
          <w:vertAlign w:val="superscript"/>
        </w:rPr>
        <w:t>-k</w:t>
      </w:r>
      <w:r w:rsidRPr="008E5C1B">
        <w:rPr>
          <w:rFonts w:cstheme="minorHAnsi"/>
        </w:rPr>
        <w:t xml:space="preserve"> = A</w:t>
      </w:r>
      <w:r>
        <w:rPr>
          <w:rFonts w:cstheme="minorHAnsi"/>
        </w:rPr>
        <w:t>.</w:t>
      </w:r>
    </w:p>
    <w:p w:rsidR="00075B57" w:rsidRPr="00075B57" w:rsidRDefault="008E5C1B" w:rsidP="00075B57">
      <w:pPr>
        <w:spacing w:after="120"/>
        <w:jc w:val="both"/>
        <w:rPr>
          <w:rFonts w:cstheme="minorHAnsi"/>
        </w:rPr>
      </w:pPr>
      <w:r>
        <w:rPr>
          <w:rFonts w:cstheme="minorHAnsi"/>
        </w:rPr>
        <w:t xml:space="preserve"> </w:t>
      </w:r>
      <w:r w:rsidR="00075B57" w:rsidRPr="00075B57">
        <w:rPr>
          <w:rFonts w:cstheme="minorHAnsi"/>
        </w:rPr>
        <w:t xml:space="preserve">Вычисления со смешанной точностью </w:t>
      </w:r>
      <w:r w:rsidR="00AA4A37">
        <w:rPr>
          <w:rFonts w:cstheme="minorHAnsi"/>
        </w:rPr>
        <w:t xml:space="preserve">не </w:t>
      </w:r>
      <w:r w:rsidR="00075B57" w:rsidRPr="00075B57">
        <w:rPr>
          <w:rFonts w:cstheme="minorHAnsi"/>
        </w:rPr>
        <w:t>показыва</w:t>
      </w:r>
      <w:r w:rsidR="00AA4A37">
        <w:rPr>
          <w:rFonts w:cstheme="minorHAnsi"/>
        </w:rPr>
        <w:t xml:space="preserve">ли </w:t>
      </w:r>
      <w:r w:rsidR="00075B57" w:rsidRPr="00075B57">
        <w:rPr>
          <w:rFonts w:cstheme="minorHAnsi"/>
        </w:rPr>
        <w:t>значительн</w:t>
      </w:r>
      <w:r w:rsidR="00AA4A37">
        <w:rPr>
          <w:rFonts w:cstheme="minorHAnsi"/>
        </w:rPr>
        <w:t>ых результатов</w:t>
      </w:r>
      <w:r w:rsidR="00075B57" w:rsidRPr="00075B57">
        <w:rPr>
          <w:rFonts w:cstheme="minorHAnsi"/>
        </w:rPr>
        <w:t xml:space="preserve"> из-за того, что все величины по-прежнему хранятся с одинарной точностью, а избавляемся лишь от погрешности при суммировании.</w:t>
      </w:r>
    </w:p>
    <w:p w:rsidR="00075B57" w:rsidRPr="00D330D6" w:rsidRDefault="008E5C1B" w:rsidP="00AA4A37">
      <w:pPr>
        <w:spacing w:after="120"/>
        <w:jc w:val="both"/>
        <w:rPr>
          <w:rFonts w:cstheme="minorHAnsi"/>
        </w:rPr>
      </w:pPr>
      <w:r>
        <w:rPr>
          <w:rFonts w:cstheme="minorHAnsi"/>
        </w:rPr>
        <w:t xml:space="preserve"> </w:t>
      </w:r>
      <w:r w:rsidR="00075B57" w:rsidRPr="00075B57">
        <w:rPr>
          <w:rFonts w:cstheme="minorHAnsi"/>
        </w:rPr>
        <w:t xml:space="preserve">Двойная точность обеспечивает гораздо меньшую погрешность, по сравнению с одинарной и </w:t>
      </w:r>
      <w:r w:rsidR="00AA4A37" w:rsidRPr="00075B57">
        <w:rPr>
          <w:rFonts w:cstheme="minorHAnsi"/>
        </w:rPr>
        <w:t xml:space="preserve">смешанной </w:t>
      </w:r>
      <w:r w:rsidR="00075B57" w:rsidRPr="00075B57">
        <w:rPr>
          <w:rFonts w:cstheme="minorHAnsi"/>
        </w:rPr>
        <w:t>точностью.</w:t>
      </w:r>
      <w:bookmarkStart w:id="0" w:name="_MON_1410603924"/>
      <w:bookmarkStart w:id="1" w:name="_MON_1410604036"/>
      <w:bookmarkStart w:id="2" w:name="_MON_1410604108"/>
      <w:bookmarkStart w:id="3" w:name="_MON_1410604129"/>
      <w:bookmarkStart w:id="4" w:name="_MON_1410604234"/>
      <w:bookmarkStart w:id="5" w:name="_MON_1410604282"/>
      <w:bookmarkStart w:id="6" w:name="_MON_1410604416"/>
      <w:bookmarkStart w:id="7" w:name="_MON_1410604443"/>
      <w:bookmarkStart w:id="8" w:name="_MON_1410604477"/>
      <w:bookmarkStart w:id="9" w:name="_MON_1410604501"/>
      <w:bookmarkStart w:id="10" w:name="_MON_1410604613"/>
      <w:bookmarkStart w:id="11" w:name="_MON_1410603884"/>
      <w:bookmarkStart w:id="12" w:name="_MON_1410605869"/>
      <w:bookmarkStart w:id="13" w:name="_MON_1410605434"/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</w:p>
    <w:p w:rsidR="00075B57" w:rsidRDefault="00075B57" w:rsidP="00075B57">
      <w:pPr>
        <w:pStyle w:val="af9"/>
        <w:numPr>
          <w:ilvl w:val="0"/>
          <w:numId w:val="2"/>
        </w:numPr>
        <w:spacing w:after="120"/>
        <w:rPr>
          <w:rFonts w:cstheme="minorHAnsi"/>
          <w:sz w:val="24"/>
          <w:szCs w:val="24"/>
        </w:rPr>
      </w:pPr>
      <w:r w:rsidRPr="00075B57">
        <w:rPr>
          <w:rFonts w:cstheme="minorHAnsi"/>
          <w:sz w:val="24"/>
          <w:szCs w:val="24"/>
        </w:rPr>
        <w:t xml:space="preserve"> Исследование матриц Гильберта</w:t>
      </w:r>
    </w:p>
    <w:tbl>
      <w:tblPr>
        <w:tblW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4"/>
        <w:gridCol w:w="1246"/>
        <w:gridCol w:w="1376"/>
        <w:gridCol w:w="2037"/>
        <w:gridCol w:w="2006"/>
        <w:gridCol w:w="1320"/>
        <w:gridCol w:w="1429"/>
      </w:tblGrid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999999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k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999999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xk (один. точность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999999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Roboto" w:eastAsia="Times New Roman" w:hAnsi="Roboto" w:cs="Arial"/>
                <w:color w:val="000000"/>
                <w:sz w:val="20"/>
                <w:szCs w:val="20"/>
                <w:lang w:eastAsia="ru-RU"/>
              </w:rPr>
            </w:pPr>
            <w:r w:rsidRPr="00E07FEF">
              <w:rPr>
                <w:rFonts w:ascii="Roboto" w:eastAsia="Times New Roman" w:hAnsi="Roboto" w:cs="Arial"/>
                <w:color w:val="000000"/>
                <w:sz w:val="20"/>
                <w:szCs w:val="20"/>
                <w:lang w:eastAsia="ru-RU"/>
              </w:rPr>
              <w:t>x*-xk (один. точность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999999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xk (двой. точность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999999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Roboto" w:eastAsia="Times New Roman" w:hAnsi="Roboto" w:cs="Arial"/>
                <w:color w:val="000000"/>
                <w:sz w:val="20"/>
                <w:szCs w:val="20"/>
                <w:lang w:eastAsia="ru-RU"/>
              </w:rPr>
            </w:pPr>
            <w:r w:rsidRPr="00E07FEF">
              <w:rPr>
                <w:rFonts w:ascii="Roboto" w:eastAsia="Times New Roman" w:hAnsi="Roboto" w:cs="Arial"/>
                <w:color w:val="000000"/>
                <w:sz w:val="20"/>
                <w:szCs w:val="20"/>
                <w:lang w:eastAsia="ru-RU"/>
              </w:rPr>
              <w:t>x*-xk (двой. точность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999999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xk (скалярное пр.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999999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Roboto" w:eastAsia="Times New Roman" w:hAnsi="Roboto" w:cs="Arial"/>
                <w:color w:val="000000"/>
                <w:sz w:val="20"/>
                <w:szCs w:val="20"/>
                <w:lang w:eastAsia="ru-RU"/>
              </w:rPr>
            </w:pPr>
            <w:r w:rsidRPr="00E07FEF">
              <w:rPr>
                <w:rFonts w:ascii="Roboto" w:eastAsia="Times New Roman" w:hAnsi="Roboto" w:cs="Arial"/>
                <w:color w:val="000000"/>
                <w:sz w:val="20"/>
                <w:szCs w:val="20"/>
                <w:lang w:eastAsia="ru-RU"/>
              </w:rPr>
              <w:t>x*-xk (скалярное пр.)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1.000000 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0.000000 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1.000000000000000 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0.000000000000000 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1.000000 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0.000000 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99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99999999999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00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99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1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1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0000000001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001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1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12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97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2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99999999997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00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97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2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13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13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0000000015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015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14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142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9998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13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9999999999998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014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99986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13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64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35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99999999981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018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64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351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385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385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0000000194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194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385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3859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9908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913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99999999999554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446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9908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9130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586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586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00000000279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279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586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5863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08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8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99999999974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025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46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468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99951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48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0000000529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529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99229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7702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99953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46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99999999997615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2385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3099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30993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305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305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00000003691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3691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95523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44770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9977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227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99999999998164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1836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2122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21229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00000000490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490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9999999998616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13836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00000093556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93556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99999999756144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243856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000000269896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269896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99999999893363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106636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99999992964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7035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0000286920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286920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99999997198190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2801809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0001099311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1099311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99999979712600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20287399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000017617675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17617675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99999994193039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5806960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00000105660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105660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99999994266010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5733989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00075594448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75594448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99999587747009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412252990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001116922977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1116922977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99998411210719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1588789280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001135759615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1135759615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99999678309407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321690592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99999338771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661229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0044983966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44983966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99999246438560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753561439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05337077500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5337077500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99980546824625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19453175374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03951611174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3951611174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99954811989191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45188010808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027195105725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27195105725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99993301708306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6698291693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00000937061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937061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99999928253149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71746850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01376941279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1376941279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99988579160534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11420839465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050191325219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50191325219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99871861251332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128138748667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196536995864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196536995864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99821456956030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178543043970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08853413647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8853413647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99981533993971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18466006028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00021327359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21327359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99997701942660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2298057339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60923002662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60923002662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99307217076613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692782923386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4183842492723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4183842492723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85124441995751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14875558004248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32694154231154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32694154231154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55072348815582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44927651184417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37575332066446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37575332066446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8251129328277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17488706717223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1.03472740098760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3472740098760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99994644015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5355984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99999939837037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60162962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20911060652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20911060652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99499233576942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500766423057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500886802005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500886802005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72959476251624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27040523748375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87478477861659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87478477861659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22458020014259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77541979985740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1.2797066641297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2.2797066641297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20153188135900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79846811864099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1.79560870592269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79560870592269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1.84890318274219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15109681725780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666666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</w:tbl>
    <w:p w:rsidR="00E07FEF" w:rsidRPr="00075B57" w:rsidRDefault="00E07FEF" w:rsidP="00E07FEF">
      <w:pPr>
        <w:pStyle w:val="af9"/>
        <w:spacing w:after="120"/>
        <w:rPr>
          <w:rFonts w:cstheme="minorHAnsi"/>
          <w:sz w:val="24"/>
          <w:szCs w:val="24"/>
        </w:rPr>
      </w:pPr>
    </w:p>
    <w:p w:rsidR="00075B57" w:rsidRDefault="00D01C02" w:rsidP="00075B57">
      <w:pPr>
        <w:spacing w:after="120"/>
        <w:rPr>
          <w:rFonts w:cstheme="minorHAnsi"/>
        </w:rPr>
      </w:pPr>
      <w:bookmarkStart w:id="14" w:name="_MON_1410608404"/>
      <w:bookmarkEnd w:id="14"/>
      <w:r>
        <w:rPr>
          <w:rFonts w:cstheme="minorHAnsi"/>
        </w:rPr>
        <w:t xml:space="preserve"> </w:t>
      </w:r>
      <w:r w:rsidR="00AA4A37">
        <w:rPr>
          <w:rFonts w:cstheme="minorHAnsi"/>
        </w:rPr>
        <w:t>Результаты аналогичны, п</w:t>
      </w:r>
      <w:r w:rsidR="00AA4A37" w:rsidRPr="00AA4A37">
        <w:rPr>
          <w:rFonts w:cstheme="minorHAnsi"/>
        </w:rPr>
        <w:t>огрешность вычислений со смешанной точностью также незначительно меньше погрешности с одинарной точностью, погрешность вычислений с двойной точностью гораздо ниже погрешности вычислений с одинарной точностью.</w:t>
      </w:r>
      <w:bookmarkStart w:id="15" w:name="_MON_1410608947"/>
      <w:bookmarkStart w:id="16" w:name="_MON_1410608784"/>
      <w:bookmarkEnd w:id="15"/>
      <w:bookmarkEnd w:id="16"/>
    </w:p>
    <w:p w:rsidR="00D01C02" w:rsidRDefault="00D01C02" w:rsidP="00075B57">
      <w:pPr>
        <w:spacing w:after="120"/>
        <w:rPr>
          <w:rFonts w:cstheme="minorHAnsi"/>
        </w:rPr>
      </w:pPr>
      <w:r>
        <w:rPr>
          <w:rFonts w:cstheme="minorHAnsi"/>
        </w:rPr>
        <w:t xml:space="preserve"> Решение </w:t>
      </w:r>
      <w:r w:rsidRPr="00D01C02">
        <w:rPr>
          <w:rFonts w:cstheme="minorHAnsi"/>
        </w:rPr>
        <w:t xml:space="preserve">по причинам округления </w:t>
      </w:r>
      <w:r>
        <w:rPr>
          <w:rFonts w:cstheme="minorHAnsi"/>
        </w:rPr>
        <w:t>(</w:t>
      </w:r>
      <w:r w:rsidRPr="00D01C02">
        <w:rPr>
          <w:rFonts w:cstheme="minorHAnsi"/>
        </w:rPr>
        <w:t xml:space="preserve">отбрасывания знаков при приведении </w:t>
      </w:r>
      <w:r>
        <w:rPr>
          <w:rFonts w:cstheme="minorHAnsi"/>
          <w:lang w:val="en-US"/>
        </w:rPr>
        <w:t>double</w:t>
      </w:r>
      <w:r w:rsidRPr="00D01C02">
        <w:rPr>
          <w:rFonts w:cstheme="minorHAnsi"/>
        </w:rPr>
        <w:t xml:space="preserve"> к </w:t>
      </w:r>
      <w:r>
        <w:rPr>
          <w:rFonts w:cstheme="minorHAnsi"/>
          <w:lang w:val="en-US"/>
        </w:rPr>
        <w:t>float</w:t>
      </w:r>
      <w:r w:rsidRPr="00D01C02">
        <w:rPr>
          <w:rFonts w:cstheme="minorHAnsi"/>
        </w:rPr>
        <w:t xml:space="preserve"> </w:t>
      </w:r>
      <w:r>
        <w:rPr>
          <w:rFonts w:cstheme="minorHAnsi"/>
        </w:rPr>
        <w:t>в смешанной тоности</w:t>
      </w:r>
      <w:r w:rsidRPr="00D01C02">
        <w:rPr>
          <w:rFonts w:cstheme="minorHAnsi"/>
        </w:rPr>
        <w:t>). Как раз по причине наличия данных ошибок всегда более точно будет решать только программа, в которой всюду используются типы данных, в которых числа можно представить с большей точностью.</w:t>
      </w:r>
    </w:p>
    <w:p w:rsidR="005D680B" w:rsidRDefault="005D680B" w:rsidP="00075B57">
      <w:pPr>
        <w:spacing w:after="120"/>
        <w:rPr>
          <w:rFonts w:cstheme="minorHAnsi"/>
        </w:rPr>
      </w:pPr>
      <w:r>
        <w:rPr>
          <w:rFonts w:cstheme="minorHAnsi"/>
        </w:rPr>
        <w:t xml:space="preserve"> Для примера возьмём матрицы размерностью 1 и 3. При к=1 матрица выглядит так </w:t>
      </w:r>
      <w:r w:rsidRPr="005D680B">
        <w:rPr>
          <w:rFonts w:cstheme="minorHAnsi"/>
        </w:rPr>
        <w:t>(1)</w:t>
      </w:r>
      <w:r>
        <w:rPr>
          <w:rFonts w:cstheme="minorHAnsi"/>
        </w:rPr>
        <w:t xml:space="preserve">, умножаем на вектор </w:t>
      </w:r>
      <w:r>
        <w:rPr>
          <w:rFonts w:cstheme="minorHAnsi"/>
          <w:lang w:val="en-US"/>
        </w:rPr>
        <w:t>x</w:t>
      </w:r>
      <w:r w:rsidRPr="005D680B">
        <w:rPr>
          <w:rFonts w:cstheme="minorHAnsi"/>
          <w:vertAlign w:val="subscript"/>
        </w:rPr>
        <w:t>1</w:t>
      </w:r>
      <w:r w:rsidRPr="005D680B">
        <w:rPr>
          <w:rFonts w:cstheme="minorHAnsi"/>
        </w:rPr>
        <w:t xml:space="preserve"> = 1 </w:t>
      </w:r>
      <w:r>
        <w:rPr>
          <w:rFonts w:cstheme="minorHAnsi"/>
        </w:rPr>
        <w:t xml:space="preserve">и получаем вектор </w:t>
      </w:r>
      <w:r>
        <w:rPr>
          <w:rFonts w:cstheme="minorHAnsi"/>
          <w:lang w:val="en-US"/>
        </w:rPr>
        <w:t>F</w:t>
      </w:r>
      <w:r w:rsidRPr="005D680B">
        <w:rPr>
          <w:rFonts w:cstheme="minorHAnsi"/>
        </w:rPr>
        <w:t xml:space="preserve"> = </w:t>
      </w:r>
      <w:r>
        <w:rPr>
          <w:rFonts w:cstheme="minorHAnsi"/>
        </w:rPr>
        <w:t>(1).</w:t>
      </w:r>
    </w:p>
    <w:p w:rsidR="005D680B" w:rsidRDefault="000D02BF" w:rsidP="00075B57">
      <w:pPr>
        <w:spacing w:after="120"/>
        <w:rPr>
          <w:rFonts w:cstheme="minorHAnsi"/>
        </w:rPr>
      </w:pPr>
      <w:r w:rsidRPr="000D02BF">
        <w:rPr>
          <w:rFonts w:eastAsiaTheme="minorEastAsia" w:cstheme="minorHAnsi"/>
          <w:noProof/>
          <w:lang w:eastAsia="ru-RU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327650</wp:posOffset>
            </wp:positionH>
            <wp:positionV relativeFrom="paragraph">
              <wp:posOffset>603250</wp:posOffset>
            </wp:positionV>
            <wp:extent cx="1457325" cy="196493"/>
            <wp:effectExtent l="0" t="0" r="0" b="0"/>
            <wp:wrapNone/>
            <wp:docPr id="1" name="Рисунок 1" descr="https://sun9-2.userapi.com/impf/kG25GudzpvmW-hquOt6QtJpV4MFs-Ff12ncg6g/c0K2p62Xpc0.jpg?size=0x0&amp;quality=90&amp;proxy=1&amp;sign=db790ffaf6e122a7df2a014b59cb0b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sun9-2.userapi.com/impf/kG25GudzpvmW-hquOt6QtJpV4MFs-Ff12ncg6g/c0K2p62Xpc0.jpg?size=0x0&amp;quality=90&amp;proxy=1&amp;sign=db790ffaf6e122a7df2a014b59cb0b4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964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D680B">
        <w:rPr>
          <w:rFonts w:cstheme="minorHAnsi"/>
        </w:rPr>
        <w:t xml:space="preserve">При к = 3 матрица выглядит так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theme="minorHAnsi"/>
                          </w:rPr>
                          <m:t>1/2</m:t>
                        </m:r>
                      </m:e>
                      <m:e>
                        <m:r>
                          <w:rPr>
                            <w:rFonts w:ascii="Cambria Math" w:hAnsi="Cambria Math" w:cstheme="minorHAnsi"/>
                          </w:rPr>
                          <m:t>1/3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theme="minorHAnsi"/>
                          </w:rPr>
                          <m:t>1/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theme="minorHAnsi"/>
                          </w:rPr>
                          <m:t>1/3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1/3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1/4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1/4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1/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="005D680B">
        <w:rPr>
          <w:rFonts w:cstheme="minorHAnsi"/>
        </w:rPr>
        <w:t xml:space="preserve"> , умножим вторую строку на вектор х и получим </w:t>
      </w:r>
      <w:r w:rsidR="005D680B">
        <w:rPr>
          <w:rFonts w:cstheme="minorHAnsi"/>
          <w:lang w:val="en-US"/>
        </w:rPr>
        <w:t>F</w:t>
      </w:r>
      <w:r w:rsidR="005D680B" w:rsidRPr="005D680B">
        <w:rPr>
          <w:rFonts w:cstheme="minorHAnsi"/>
          <w:vertAlign w:val="subscript"/>
        </w:rPr>
        <w:t>2</w:t>
      </w:r>
      <w:r w:rsidR="005D680B">
        <w:rPr>
          <w:rFonts w:cstheme="minorHAnsi"/>
        </w:rPr>
        <w:t>.</w:t>
      </w:r>
    </w:p>
    <w:p w:rsidR="005D680B" w:rsidRPr="000D02BF" w:rsidRDefault="00B42BA3" w:rsidP="00075B57">
      <w:pPr>
        <w:spacing w:after="120"/>
        <w:rPr>
          <w:rFonts w:cstheme="minorHAnsi"/>
        </w:rPr>
      </w:pP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r>
              <w:rPr>
                <w:rFonts w:ascii="Cambria Math" w:hAnsi="Cambria Math" w:cstheme="minorHAnsi"/>
              </w:rPr>
              <m:t>2</m:t>
            </m:r>
          </m:den>
        </m:f>
        <m:r>
          <w:rPr>
            <w:rFonts w:ascii="Cambria Math" w:hAnsi="Cambria Math" w:cstheme="minorHAnsi"/>
          </w:rPr>
          <m:t>*1+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r>
              <w:rPr>
                <w:rFonts w:ascii="Cambria Math" w:hAnsi="Cambria Math" w:cstheme="minorHAnsi"/>
              </w:rPr>
              <m:t>3</m:t>
            </m:r>
          </m:den>
        </m:f>
        <m:r>
          <w:rPr>
            <w:rFonts w:ascii="Cambria Math" w:hAnsi="Cambria Math" w:cstheme="minorHAnsi"/>
          </w:rPr>
          <m:t>*2+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r>
              <w:rPr>
                <w:rFonts w:ascii="Cambria Math" w:hAnsi="Cambria Math" w:cstheme="minorHAnsi"/>
              </w:rPr>
              <m:t>4</m:t>
            </m:r>
          </m:den>
        </m:f>
        <m:r>
          <w:rPr>
            <w:rFonts w:ascii="Cambria Math" w:hAnsi="Cambria Math" w:cstheme="minorHAnsi"/>
          </w:rPr>
          <m:t>*3=1.91(6)</m:t>
        </m:r>
      </m:oMath>
      <w:r w:rsidR="000D02BF">
        <w:rPr>
          <w:rFonts w:eastAsiaTheme="minorEastAsia" w:cstheme="minorHAnsi"/>
        </w:rPr>
        <w:t xml:space="preserve">  Однако из-за ограниченной мантиссы получаем 1.916667</w:t>
      </w:r>
    </w:p>
    <w:p w:rsidR="00075B57" w:rsidRDefault="00075B57" w:rsidP="00075B57">
      <w:pPr>
        <w:pStyle w:val="af9"/>
        <w:numPr>
          <w:ilvl w:val="0"/>
          <w:numId w:val="2"/>
        </w:numPr>
        <w:spacing w:after="12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Метод гаусса с ведущим элементом </w:t>
      </w:r>
    </w:p>
    <w:tbl>
      <w:tblPr>
        <w:tblW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3"/>
        <w:gridCol w:w="2037"/>
        <w:gridCol w:w="2354"/>
        <w:gridCol w:w="2340"/>
        <w:gridCol w:w="2684"/>
      </w:tblGrid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999999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k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999999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xk llt(двой. точность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999999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Roboto" w:eastAsia="Times New Roman" w:hAnsi="Roboto" w:cs="Arial"/>
                <w:color w:val="000000"/>
                <w:sz w:val="20"/>
                <w:szCs w:val="20"/>
                <w:lang w:eastAsia="ru-RU"/>
              </w:rPr>
            </w:pPr>
            <w:r w:rsidRPr="00E07FEF">
              <w:rPr>
                <w:rFonts w:ascii="Roboto" w:eastAsia="Times New Roman" w:hAnsi="Roboto" w:cs="Arial"/>
                <w:color w:val="000000"/>
                <w:sz w:val="20"/>
                <w:szCs w:val="20"/>
                <w:lang w:eastAsia="ru-RU"/>
              </w:rPr>
              <w:t>x*-xk llt(двой. точность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999999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xk гаусс(двой. точность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999999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Roboto" w:eastAsia="Times New Roman" w:hAnsi="Roboto" w:cs="Arial"/>
                <w:color w:val="000000"/>
                <w:sz w:val="20"/>
                <w:szCs w:val="20"/>
                <w:lang w:eastAsia="ru-RU"/>
              </w:rPr>
            </w:pPr>
            <w:r w:rsidRPr="00E07FEF">
              <w:rPr>
                <w:rFonts w:ascii="Roboto" w:eastAsia="Times New Roman" w:hAnsi="Roboto" w:cs="Arial"/>
                <w:color w:val="000000"/>
                <w:sz w:val="20"/>
                <w:szCs w:val="20"/>
                <w:lang w:eastAsia="ru-RU"/>
              </w:rPr>
              <w:t>x*-xk гаусс(двой. точность)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99999999898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101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00000000024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0248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9999999999989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102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0000000025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0250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99999999999898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101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00000000025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0250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9999999999989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102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00000000025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0250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99999999999898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10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000000000025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0250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9999999999989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102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000000000025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0253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9999999999989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102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000000000025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0252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99999999999898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10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000000000025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0250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99999999999898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10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000000000025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0252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99999999999897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102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000000000025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0250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99999999609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390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00000000337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337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99999999999608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391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0000000337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337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99999999999608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391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00000000337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3378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99999999999608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391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00000000337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337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99999999999608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391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000000000337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337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99999999999608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391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00000000033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3380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99999999999608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391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000000000337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3379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99999999999608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391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000000000337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337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99999999999608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391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000000000338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3380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99999999999609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000391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000000000337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03379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0000000248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248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0000000373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3730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000000248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248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0000003730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3730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0000000248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248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00000003730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3730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0000000248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248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00000003730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3730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00000000248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248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000000003730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3730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00000000248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248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000000003731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37310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00000000248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248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000000003730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37309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000000002487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2487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000000003730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3730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00000000248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248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000000003731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37311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000000002487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2487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000000003730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03730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00000085265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85265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00000024869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248691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000008526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8526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0000024869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248692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0000008526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8526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00000024869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248693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0000008526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8526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00000024869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248692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000000085265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85265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000000024869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248692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00000008526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8526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000000024869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248694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000000085266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85266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000000024869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248694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000000085266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85266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000000024869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248692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000000085266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85266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000000024869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24869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000000085266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85266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000000024869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0248694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99999467092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532907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00000373035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3730350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9999999946709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532907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0000373035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3730352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9999999946709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532907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00000373035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3730353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99999999467092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532907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00000373035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3730353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99999999467092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532907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000000373035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3730352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99999999467092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532907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000000373035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373035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99999999467092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532907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000000373035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3730354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9999999946709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532907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000000373035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3730351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9999999946709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532907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000000373035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373035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99999999467092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0532907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000000373035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03730353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99996269650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730349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00001421085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14210854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99999996269650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730349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0001421085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14210853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99999996269650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730349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00001421085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14210854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9999999626965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730349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00001421085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1421085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9999999626965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730349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000001421085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14210854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99999996269650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730349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000001421085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1421085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99999996269650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730349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000001421085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1421085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99999996269650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730349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000001421085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1421085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99999996269650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730349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000001421085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14210858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99999996269650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730349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000001421085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1421085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9999644728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552713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00008881783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8881783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9999999644728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552713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0008881783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8881783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9999999644728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552713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00008881783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8881783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99999996447286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552714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00008881783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8881783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9999999644728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552713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000008881783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8881783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9999999644728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552713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00000888178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88817838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99999996447286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55271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00000888178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88817838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99999996447286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55271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000008881783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8881783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9999999644728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552713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000008881783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88817838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99999996447286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00003552713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000008881783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008881783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00284217171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284217171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003730348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3730348718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0373034871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3730348719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00373034872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3730348720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00373034872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3730348720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000373034871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3730348719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000373034872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3730348722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000284217171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284217171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000373034872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3730348721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000284217171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284217171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000373034872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3730348720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000284217171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284217171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000373034872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3730348723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28421717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000373034872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03730348720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05862039563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5862039563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02309257546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2309257546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5862039563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5862039563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02309257546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2309257546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05862039563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5862039563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02309257546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23092575468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05862039563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5862039563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02309257546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23092575468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005862039563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5862039563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002309257546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2309257546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005862039563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5862039563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002309257547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23092575471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005862039563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5862039563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00230925754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23092575470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005862039563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5862039563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002309257546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23092575468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005862039563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5862039563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002309257547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23092575471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005862039563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5862039563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002309257546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023092575468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99944935876940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55064123059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003019779556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30197795560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99944935876940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55064123059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003019779556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30197795560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99944935876940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55064123059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003019779556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30197795560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99944935876940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55064123059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0030197795560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30197795560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9994493587694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55064123059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003019779556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30197795560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9994493587694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55064123059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0030197795560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301977955609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9994493587694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55064123059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0030197795560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301977955608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99944935876940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55064123059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0030197795560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30197795560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9994493587694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55064123059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0030197795560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301977955608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99944935876940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00055064123059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0030197795560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0030197795560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1459594161622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459594161622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1952085181898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952085181898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145959416162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45959416162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1952085181898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952085181898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1459594161623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459594161623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1952085181898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952085181898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1459594161623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459594161623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1952085181898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952085181898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1459594161623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459594161623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1952085181898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952085181898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1459594161623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459594161623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1952085181898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9520851818989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1459594161623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459594161623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1952085181898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9520851818988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145959416162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45959416162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1952085181898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952085181898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145959416162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45959416162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1952085181898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9520851818989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1459594161623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459594161623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1952085181898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952085181898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4301075268816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4301075268816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01952085181898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952085181898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4301075268816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4301075268816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01952085181898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952085181898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430107526881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430107526881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01952085181898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952085181898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430107526881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430107526881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01952085181898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952085181898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4301075268816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4301075268816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01952085181898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952085181898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430107526881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430107526881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01952085181898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9520851818989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430107526881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4301075268816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01952085181898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9520851818988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430107526881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430107526881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01952085181898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952085181898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4301075268817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4301075268817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01952085181898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9520851818989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430107526881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4301075268817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01952085181898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01952085181898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63461538461537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63461538461537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33628318584070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336283185840704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3362831858407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33628318584070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63461538461538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63461538461538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33628318584070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33628318584070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3362831858407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33628318584070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33628318584070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336283185840705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33628318584070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336283185840708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33628318584070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336283185840708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63461538461538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3362831858407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33628318584070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63461538461538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63461538461538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33628318584071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336283185840710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63461538461538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63461538461538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33628318584070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33628318584070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4.83333333333332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83333333333332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74999999999999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749999999999998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3.83333333333333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8333333333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74999999999999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749999999999996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2.8333333333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8333333333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74999999999999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74999999999999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1.8333333333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8333333333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74999999999999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749999999999998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8333333333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8333333333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74999999999999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749999999999997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0.16666666666666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8333333333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75000000000000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750000000000000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16666666666666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8333333333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74999999999999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749999999999999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16666666666666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8333333333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74999999999999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749999999999998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CCCCCC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16666666666666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83333333333333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9.75000000000000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750000000000000</w:t>
            </w:r>
          </w:p>
        </w:tc>
      </w:tr>
      <w:tr w:rsidR="00E07FEF" w:rsidRPr="00E07FEF" w:rsidTr="00E07FEF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CCCCC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16666666666666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83333333333333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74999999999999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E07FEF" w:rsidRPr="00E07FEF" w:rsidRDefault="00E07FEF" w:rsidP="00E07FE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07FE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-0.749999999999998</w:t>
            </w:r>
          </w:p>
        </w:tc>
      </w:tr>
    </w:tbl>
    <w:p w:rsidR="000D02BF" w:rsidRDefault="000D02BF" w:rsidP="008942EE">
      <w:pPr>
        <w:spacing w:after="120"/>
        <w:rPr>
          <w:rFonts w:eastAsiaTheme="minorEastAsia" w:cstheme="minorHAnsi"/>
          <w:sz w:val="24"/>
          <w:szCs w:val="24"/>
          <w:lang w:eastAsia="ru-RU"/>
        </w:rPr>
      </w:pPr>
    </w:p>
    <w:p w:rsidR="008942EE" w:rsidRPr="008942EE" w:rsidRDefault="008942EE" w:rsidP="008942EE">
      <w:pPr>
        <w:spacing w:after="120"/>
        <w:rPr>
          <w:rFonts w:cstheme="minorHAnsi"/>
          <w:sz w:val="24"/>
          <w:szCs w:val="24"/>
          <w:lang w:val="en-US"/>
        </w:rPr>
      </w:pPr>
    </w:p>
    <w:tbl>
      <w:tblPr>
        <w:tblStyle w:val="a5"/>
        <w:tblW w:w="9855" w:type="dxa"/>
        <w:tblLook w:val="04A0" w:firstRow="1" w:lastRow="0" w:firstColumn="1" w:lastColumn="0" w:noHBand="0" w:noVBand="1"/>
      </w:tblPr>
      <w:tblGrid>
        <w:gridCol w:w="1105"/>
        <w:gridCol w:w="1555"/>
        <w:gridCol w:w="992"/>
        <w:gridCol w:w="1218"/>
        <w:gridCol w:w="1968"/>
        <w:gridCol w:w="1247"/>
        <w:gridCol w:w="1770"/>
      </w:tblGrid>
      <w:tr w:rsidR="008942EE" w:rsidTr="008942EE">
        <w:trPr>
          <w:trHeight w:val="497"/>
        </w:trPr>
        <w:tc>
          <w:tcPr>
            <w:tcW w:w="1105" w:type="dxa"/>
            <w:shd w:val="clear" w:color="auto" w:fill="B4C6E7" w:themeFill="accent1" w:themeFillTint="66"/>
            <w:vAlign w:val="center"/>
          </w:tcPr>
          <w:p w:rsidR="008942EE" w:rsidRDefault="008942EE" w:rsidP="00FE6CA5">
            <w:pPr>
              <w:jc w:val="center"/>
            </w:pPr>
            <w:r>
              <w:lastRenderedPageBreak/>
              <w:t>метод</w:t>
            </w:r>
          </w:p>
        </w:tc>
        <w:tc>
          <w:tcPr>
            <w:tcW w:w="1555" w:type="dxa"/>
            <w:shd w:val="clear" w:color="auto" w:fill="B4C6E7" w:themeFill="accent1" w:themeFillTint="66"/>
            <w:vAlign w:val="center"/>
          </w:tcPr>
          <w:p w:rsidR="008942EE" w:rsidRPr="0044212E" w:rsidRDefault="008942EE" w:rsidP="00FE6C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L</w:t>
            </w:r>
          </w:p>
        </w:tc>
        <w:tc>
          <w:tcPr>
            <w:tcW w:w="992" w:type="dxa"/>
            <w:shd w:val="clear" w:color="auto" w:fill="B4C6E7" w:themeFill="accent1" w:themeFillTint="66"/>
            <w:vAlign w:val="center"/>
          </w:tcPr>
          <w:p w:rsidR="008942EE" w:rsidRPr="00FE6CA5" w:rsidRDefault="008942EE" w:rsidP="00FE6CA5">
            <w:pPr>
              <w:jc w:val="center"/>
              <w:rPr>
                <w:vertAlign w:val="superscript"/>
              </w:rPr>
            </w:pPr>
            <w:r>
              <w:rPr>
                <w:lang w:val="en-US"/>
              </w:rPr>
              <w:t>L</w:t>
            </w:r>
            <w:r>
              <w:rPr>
                <w:vertAlign w:val="superscript"/>
              </w:rPr>
              <w:t>t</w:t>
            </w:r>
          </w:p>
        </w:tc>
        <w:tc>
          <w:tcPr>
            <w:tcW w:w="1218" w:type="dxa"/>
            <w:shd w:val="clear" w:color="auto" w:fill="B4C6E7" w:themeFill="accent1" w:themeFillTint="66"/>
            <w:vAlign w:val="center"/>
          </w:tcPr>
          <w:p w:rsidR="008942EE" w:rsidRPr="00EC75AC" w:rsidRDefault="008942EE" w:rsidP="00FE6CA5">
            <w:pPr>
              <w:jc w:val="center"/>
            </w:pPr>
            <w:r>
              <w:t>диагональ</w:t>
            </w:r>
          </w:p>
        </w:tc>
        <w:tc>
          <w:tcPr>
            <w:tcW w:w="1968" w:type="dxa"/>
            <w:shd w:val="clear" w:color="auto" w:fill="B4C6E7" w:themeFill="accent1" w:themeFillTint="66"/>
            <w:vAlign w:val="center"/>
          </w:tcPr>
          <w:p w:rsidR="008942EE" w:rsidRDefault="008942EE" w:rsidP="00FE6CA5">
            <w:pPr>
              <w:jc w:val="center"/>
            </w:pPr>
            <w:r>
              <w:t>прямой ход</w:t>
            </w:r>
          </w:p>
        </w:tc>
        <w:tc>
          <w:tcPr>
            <w:tcW w:w="1247" w:type="dxa"/>
            <w:shd w:val="clear" w:color="auto" w:fill="B4C6E7" w:themeFill="accent1" w:themeFillTint="66"/>
            <w:vAlign w:val="center"/>
          </w:tcPr>
          <w:p w:rsidR="008942EE" w:rsidRDefault="008942EE" w:rsidP="00FE6CA5">
            <w:pPr>
              <w:jc w:val="center"/>
            </w:pPr>
            <w:r>
              <w:t>обратный ход</w:t>
            </w:r>
          </w:p>
        </w:tc>
        <w:tc>
          <w:tcPr>
            <w:tcW w:w="1770" w:type="dxa"/>
            <w:shd w:val="clear" w:color="auto" w:fill="B4C6E7" w:themeFill="accent1" w:themeFillTint="66"/>
            <w:vAlign w:val="center"/>
          </w:tcPr>
          <w:p w:rsidR="008942EE" w:rsidRDefault="008942EE" w:rsidP="00FE6CA5">
            <w:pPr>
              <w:jc w:val="center"/>
            </w:pPr>
            <w:r>
              <w:t>всего</w:t>
            </w:r>
          </w:p>
        </w:tc>
      </w:tr>
      <w:tr w:rsidR="008942EE" w:rsidTr="008942EE">
        <w:trPr>
          <w:trHeight w:val="641"/>
        </w:trPr>
        <w:tc>
          <w:tcPr>
            <w:tcW w:w="1105" w:type="dxa"/>
            <w:vAlign w:val="center"/>
          </w:tcPr>
          <w:p w:rsidR="008942EE" w:rsidRDefault="00EF153D" w:rsidP="00FE6CA5">
            <w:pPr>
              <w:jc w:val="center"/>
            </w:pPr>
            <w:r>
              <w:rPr>
                <w:rFonts w:cstheme="minorHAnsi"/>
                <w:sz w:val="24"/>
                <w:szCs w:val="24"/>
              </w:rPr>
              <w:t>L</w:t>
            </w:r>
            <w:r w:rsidRPr="000D02BF">
              <w:rPr>
                <w:rFonts w:cstheme="minorHAnsi"/>
                <w:sz w:val="24"/>
                <w:szCs w:val="24"/>
              </w:rPr>
              <w:t>L</w:t>
            </w:r>
            <w:r>
              <w:rPr>
                <w:rFonts w:cstheme="minorHAnsi"/>
                <w:sz w:val="24"/>
                <w:szCs w:val="24"/>
                <w:vertAlign w:val="superscript"/>
                <w:lang w:val="en-US"/>
              </w:rPr>
              <w:t>t</w:t>
            </w:r>
          </w:p>
        </w:tc>
        <w:tc>
          <w:tcPr>
            <w:tcW w:w="1555" w:type="dxa"/>
            <w:vAlign w:val="center"/>
          </w:tcPr>
          <w:p w:rsidR="008942EE" w:rsidRDefault="00B42BA3" w:rsidP="00FE6CA5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992" w:type="dxa"/>
            <w:vAlign w:val="center"/>
          </w:tcPr>
          <w:p w:rsidR="008942EE" w:rsidRDefault="008942EE" w:rsidP="00FE6CA5">
            <w:pPr>
              <w:jc w:val="center"/>
            </w:pPr>
            <w:r>
              <w:t>-</w:t>
            </w:r>
          </w:p>
        </w:tc>
        <w:tc>
          <w:tcPr>
            <w:tcW w:w="1218" w:type="dxa"/>
            <w:vAlign w:val="center"/>
          </w:tcPr>
          <w:p w:rsidR="008942EE" w:rsidRDefault="008942EE" w:rsidP="00FE6CA5">
            <w:pPr>
              <w:jc w:val="center"/>
            </w:pPr>
            <w:r>
              <w:t>-</w:t>
            </w:r>
          </w:p>
        </w:tc>
        <w:tc>
          <w:tcPr>
            <w:tcW w:w="1968" w:type="dxa"/>
            <w:vAlign w:val="center"/>
          </w:tcPr>
          <w:p w:rsidR="008942EE" w:rsidRPr="0044212E" w:rsidRDefault="008942EE" w:rsidP="00FE6C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+n</w:t>
            </w:r>
          </w:p>
        </w:tc>
        <w:tc>
          <w:tcPr>
            <w:tcW w:w="1247" w:type="dxa"/>
            <w:vAlign w:val="center"/>
          </w:tcPr>
          <w:p w:rsidR="008942EE" w:rsidRPr="0044212E" w:rsidRDefault="008942EE" w:rsidP="00FE6CA5">
            <w:pPr>
              <w:jc w:val="center"/>
              <w:rPr>
                <w:vertAlign w:val="superscript"/>
                <w:lang w:val="en-US"/>
              </w:rPr>
            </w:pPr>
            <w:r>
              <w:rPr>
                <w:lang w:val="en-US"/>
              </w:rPr>
              <w:t>n</w:t>
            </w:r>
            <w:r>
              <w:rPr>
                <w:vertAlign w:val="superscript"/>
                <w:lang w:val="en-US"/>
              </w:rPr>
              <w:t>2</w:t>
            </w:r>
          </w:p>
        </w:tc>
        <w:tc>
          <w:tcPr>
            <w:tcW w:w="1770" w:type="dxa"/>
            <w:vAlign w:val="center"/>
          </w:tcPr>
          <w:p w:rsidR="008942EE" w:rsidRDefault="00B42BA3" w:rsidP="00FE6CA5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5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7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  <w:tr w:rsidR="008942EE" w:rsidTr="008942EE">
        <w:trPr>
          <w:trHeight w:val="675"/>
        </w:trPr>
        <w:tc>
          <w:tcPr>
            <w:tcW w:w="1105" w:type="dxa"/>
            <w:vAlign w:val="center"/>
          </w:tcPr>
          <w:p w:rsidR="008942EE" w:rsidRDefault="008942EE" w:rsidP="00FE6CA5">
            <w:pPr>
              <w:jc w:val="center"/>
            </w:pPr>
            <w:r>
              <w:t>Метод Гаусса</w:t>
            </w:r>
          </w:p>
        </w:tc>
        <w:tc>
          <w:tcPr>
            <w:tcW w:w="1555" w:type="dxa"/>
            <w:vAlign w:val="center"/>
          </w:tcPr>
          <w:p w:rsidR="008942EE" w:rsidRDefault="008942EE" w:rsidP="00FE6CA5">
            <w:pPr>
              <w:jc w:val="center"/>
            </w:pPr>
            <w:r>
              <w:t>-</w:t>
            </w:r>
          </w:p>
        </w:tc>
        <w:tc>
          <w:tcPr>
            <w:tcW w:w="992" w:type="dxa"/>
            <w:vAlign w:val="center"/>
          </w:tcPr>
          <w:p w:rsidR="008942EE" w:rsidRDefault="008942EE" w:rsidP="00FE6CA5">
            <w:pPr>
              <w:jc w:val="center"/>
            </w:pPr>
            <w:r>
              <w:t>-</w:t>
            </w:r>
          </w:p>
        </w:tc>
        <w:tc>
          <w:tcPr>
            <w:tcW w:w="1218" w:type="dxa"/>
            <w:vAlign w:val="center"/>
          </w:tcPr>
          <w:p w:rsidR="008942EE" w:rsidRDefault="008942EE" w:rsidP="00FE6CA5">
            <w:pPr>
              <w:jc w:val="center"/>
            </w:pPr>
            <w:r>
              <w:t>-</w:t>
            </w:r>
          </w:p>
        </w:tc>
        <w:tc>
          <w:tcPr>
            <w:tcW w:w="1968" w:type="dxa"/>
            <w:vAlign w:val="center"/>
          </w:tcPr>
          <w:p w:rsidR="008942EE" w:rsidRDefault="00B42BA3" w:rsidP="0044212E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47" w:type="dxa"/>
            <w:vAlign w:val="center"/>
          </w:tcPr>
          <w:p w:rsidR="008942EE" w:rsidRDefault="008942EE" w:rsidP="00FE6CA5">
            <w:pPr>
              <w:jc w:val="center"/>
            </w:pPr>
            <w:r>
              <w:rPr>
                <w:lang w:val="en-US"/>
              </w:rPr>
              <w:t>n</w:t>
            </w:r>
            <w:r>
              <w:rPr>
                <w:vertAlign w:val="superscript"/>
                <w:lang w:val="en-US"/>
              </w:rPr>
              <w:t>2</w:t>
            </w:r>
          </w:p>
        </w:tc>
        <w:tc>
          <w:tcPr>
            <w:tcW w:w="1770" w:type="dxa"/>
            <w:vAlign w:val="center"/>
          </w:tcPr>
          <w:p w:rsidR="008942EE" w:rsidRDefault="00B42BA3" w:rsidP="00FE6CA5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  <w:tr w:rsidR="008942EE" w:rsidTr="008942EE">
        <w:trPr>
          <w:trHeight w:val="675"/>
        </w:trPr>
        <w:tc>
          <w:tcPr>
            <w:tcW w:w="1105" w:type="dxa"/>
            <w:vAlign w:val="center"/>
          </w:tcPr>
          <w:p w:rsidR="008942EE" w:rsidRDefault="00EF153D" w:rsidP="00FE6CA5">
            <w:pPr>
              <w:jc w:val="center"/>
            </w:pPr>
            <w:r w:rsidRPr="000D02BF">
              <w:rPr>
                <w:rFonts w:cstheme="minorHAnsi"/>
                <w:sz w:val="24"/>
                <w:szCs w:val="24"/>
              </w:rPr>
              <w:t>LDL</w:t>
            </w:r>
            <w:r>
              <w:rPr>
                <w:rFonts w:cstheme="minorHAnsi"/>
                <w:sz w:val="24"/>
                <w:szCs w:val="24"/>
                <w:vertAlign w:val="superscript"/>
                <w:lang w:val="en-US"/>
              </w:rPr>
              <w:t>t</w:t>
            </w:r>
          </w:p>
        </w:tc>
        <w:tc>
          <w:tcPr>
            <w:tcW w:w="1555" w:type="dxa"/>
            <w:vAlign w:val="center"/>
          </w:tcPr>
          <w:p w:rsidR="008942EE" w:rsidRDefault="00B42BA3" w:rsidP="008942EE">
            <w:pPr>
              <w:spacing w:before="100" w:beforeAutospacing="1" w:after="100" w:afterAutospacing="1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1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992" w:type="dxa"/>
            <w:vAlign w:val="center"/>
          </w:tcPr>
          <w:p w:rsidR="008942EE" w:rsidRPr="00EF153D" w:rsidRDefault="00EF153D" w:rsidP="00FE6C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218" w:type="dxa"/>
            <w:vAlign w:val="center"/>
          </w:tcPr>
          <w:p w:rsidR="008942EE" w:rsidRDefault="00B42BA3" w:rsidP="00FE6CA5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968" w:type="dxa"/>
            <w:vAlign w:val="center"/>
          </w:tcPr>
          <w:p w:rsidR="008942EE" w:rsidRDefault="00EF153D" w:rsidP="0044212E">
            <w:pPr>
              <w:jc w:val="center"/>
              <w:rPr>
                <w:rFonts w:ascii="Calibri" w:eastAsia="Calibri" w:hAnsi="Calibri" w:cs="Times New Roman"/>
              </w:rPr>
            </w:pPr>
            <w:r>
              <w:rPr>
                <w:lang w:val="en-US"/>
              </w:rPr>
              <w:t>n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+n</w:t>
            </w:r>
          </w:p>
        </w:tc>
        <w:tc>
          <w:tcPr>
            <w:tcW w:w="1247" w:type="dxa"/>
            <w:vAlign w:val="center"/>
          </w:tcPr>
          <w:p w:rsidR="008942EE" w:rsidRDefault="00EF153D" w:rsidP="00FE6C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  <w:r>
              <w:rPr>
                <w:vertAlign w:val="superscript"/>
                <w:lang w:val="en-US"/>
              </w:rPr>
              <w:t>2</w:t>
            </w:r>
          </w:p>
        </w:tc>
        <w:tc>
          <w:tcPr>
            <w:tcW w:w="1770" w:type="dxa"/>
            <w:vAlign w:val="center"/>
          </w:tcPr>
          <w:p w:rsidR="008942EE" w:rsidRDefault="00B42BA3" w:rsidP="00EF153D">
            <w:pPr>
              <w:jc w:val="center"/>
              <w:rPr>
                <w:rFonts w:ascii="Calibri" w:eastAsia="Calibri" w:hAnsi="Calibri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3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277B3E" w:rsidTr="008942EE">
        <w:trPr>
          <w:trHeight w:val="675"/>
        </w:trPr>
        <w:tc>
          <w:tcPr>
            <w:tcW w:w="1105" w:type="dxa"/>
            <w:vAlign w:val="center"/>
          </w:tcPr>
          <w:p w:rsidR="00277B3E" w:rsidRPr="00277B3E" w:rsidRDefault="00277B3E" w:rsidP="00277B3E">
            <w:pPr>
              <w:jc w:val="center"/>
            </w:pPr>
            <w:r w:rsidRPr="000D02BF">
              <w:rPr>
                <w:rFonts w:cstheme="minorHAnsi"/>
                <w:sz w:val="24"/>
                <w:szCs w:val="24"/>
              </w:rPr>
              <w:t>LDL</w:t>
            </w:r>
            <w:r>
              <w:rPr>
                <w:rFonts w:cstheme="minorHAnsi"/>
                <w:sz w:val="24"/>
                <w:szCs w:val="24"/>
                <w:vertAlign w:val="superscript"/>
                <w:lang w:val="en-US"/>
              </w:rPr>
              <w:t>t</w:t>
            </w:r>
            <w:r>
              <w:rPr>
                <w:rFonts w:cstheme="minorHAnsi"/>
                <w:sz w:val="24"/>
                <w:szCs w:val="24"/>
              </w:rPr>
              <w:t>(</w:t>
            </w:r>
            <m:oMath>
              <m:r>
                <w:rPr>
                  <w:rFonts w:ascii="Cambria Math" w:hAnsi="Cambria Math" w:cstheme="minorHAnsi"/>
                  <w:lang w:val="en-US"/>
                </w:rPr>
                <m:t>±1)</m:t>
              </m:r>
            </m:oMath>
          </w:p>
        </w:tc>
        <w:tc>
          <w:tcPr>
            <w:tcW w:w="1555" w:type="dxa"/>
            <w:vAlign w:val="center"/>
          </w:tcPr>
          <w:p w:rsidR="00277B3E" w:rsidRDefault="00B42BA3" w:rsidP="00277B3E">
            <w:pPr>
              <w:spacing w:before="100" w:beforeAutospacing="1" w:after="100" w:afterAutospacing="1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7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992" w:type="dxa"/>
            <w:vAlign w:val="center"/>
          </w:tcPr>
          <w:p w:rsidR="00277B3E" w:rsidRPr="00EF153D" w:rsidRDefault="00277B3E" w:rsidP="00277B3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218" w:type="dxa"/>
            <w:vAlign w:val="center"/>
          </w:tcPr>
          <w:p w:rsidR="00277B3E" w:rsidRDefault="00277B3E" w:rsidP="00277B3E">
            <w:pPr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</m:oMath>
            </m:oMathPara>
          </w:p>
        </w:tc>
        <w:tc>
          <w:tcPr>
            <w:tcW w:w="1968" w:type="dxa"/>
            <w:vAlign w:val="center"/>
          </w:tcPr>
          <w:p w:rsidR="00277B3E" w:rsidRDefault="00277B3E" w:rsidP="00277B3E">
            <w:pPr>
              <w:jc w:val="center"/>
              <w:rPr>
                <w:rFonts w:ascii="Calibri" w:eastAsia="Calibri" w:hAnsi="Calibri" w:cs="Times New Roman"/>
              </w:rPr>
            </w:pPr>
            <w:r>
              <w:rPr>
                <w:lang w:val="en-US"/>
              </w:rPr>
              <w:t>n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+n</w:t>
            </w:r>
          </w:p>
        </w:tc>
        <w:tc>
          <w:tcPr>
            <w:tcW w:w="1247" w:type="dxa"/>
            <w:vAlign w:val="center"/>
          </w:tcPr>
          <w:p w:rsidR="00277B3E" w:rsidRDefault="00277B3E" w:rsidP="00277B3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  <w:r>
              <w:rPr>
                <w:vertAlign w:val="superscript"/>
                <w:lang w:val="en-US"/>
              </w:rPr>
              <w:t>2</w:t>
            </w:r>
          </w:p>
        </w:tc>
        <w:tc>
          <w:tcPr>
            <w:tcW w:w="1770" w:type="dxa"/>
            <w:vAlign w:val="center"/>
          </w:tcPr>
          <w:p w:rsidR="00277B3E" w:rsidRDefault="00B42BA3" w:rsidP="00277B3E">
            <w:pPr>
              <w:jc w:val="center"/>
              <w:rPr>
                <w:rFonts w:ascii="Calibri" w:eastAsia="Calibri" w:hAnsi="Calibri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5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3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</w:tbl>
    <w:p w:rsidR="0044212E" w:rsidRDefault="0044212E" w:rsidP="00075B57">
      <w:pPr>
        <w:spacing w:after="120"/>
        <w:jc w:val="both"/>
        <w:rPr>
          <w:rFonts w:cstheme="minorHAnsi"/>
        </w:rPr>
      </w:pPr>
    </w:p>
    <w:p w:rsidR="00181147" w:rsidRDefault="00075B57" w:rsidP="0044212E">
      <w:pPr>
        <w:spacing w:after="120"/>
        <w:jc w:val="both"/>
        <w:rPr>
          <w:rFonts w:cstheme="minorHAnsi"/>
        </w:rPr>
      </w:pPr>
      <w:r w:rsidRPr="00075B57">
        <w:rPr>
          <w:rFonts w:cstheme="minorHAnsi"/>
        </w:rPr>
        <w:t>Количе</w:t>
      </w:r>
      <w:r w:rsidR="0044212E">
        <w:rPr>
          <w:rFonts w:cstheme="minorHAnsi"/>
        </w:rPr>
        <w:t>ство действий при использовании</w:t>
      </w:r>
      <w:r w:rsidR="0044212E" w:rsidRPr="0044212E">
        <w:rPr>
          <w:rFonts w:cstheme="minorHAnsi"/>
        </w:rPr>
        <w:t xml:space="preserve"> </w:t>
      </w:r>
      <w:r w:rsidR="0044212E">
        <w:rPr>
          <w:rFonts w:cstheme="minorHAnsi"/>
          <w:lang w:val="en-US"/>
        </w:rPr>
        <w:t>LL</w:t>
      </w:r>
      <w:r w:rsidR="0044212E">
        <w:rPr>
          <w:rFonts w:cstheme="minorHAnsi"/>
          <w:vertAlign w:val="superscript"/>
          <w:lang w:val="en-US"/>
        </w:rPr>
        <w:t>t</w:t>
      </w:r>
      <w:r w:rsidRPr="00075B57">
        <w:rPr>
          <w:rFonts w:cstheme="minorHAnsi"/>
        </w:rPr>
        <w:t xml:space="preserve"> разложения </w:t>
      </w:r>
      <w:r w:rsidR="0044212E">
        <w:rPr>
          <w:rFonts w:cstheme="minorHAnsi"/>
        </w:rPr>
        <w:t>меньше чем в</w:t>
      </w:r>
      <w:r w:rsidR="0044212E" w:rsidRPr="0044212E">
        <w:rPr>
          <w:rFonts w:cstheme="minorHAnsi"/>
        </w:rPr>
        <w:t xml:space="preserve"> </w:t>
      </w:r>
      <w:r w:rsidRPr="00075B57">
        <w:rPr>
          <w:rFonts w:cstheme="minorHAnsi"/>
        </w:rPr>
        <w:t xml:space="preserve"> методе Гаусса</w:t>
      </w:r>
      <w:r w:rsidR="0044212E">
        <w:rPr>
          <w:rFonts w:cstheme="minorHAnsi"/>
        </w:rPr>
        <w:t>, однако, м</w:t>
      </w:r>
      <w:r w:rsidRPr="00075B57">
        <w:rPr>
          <w:rFonts w:cstheme="minorHAnsi"/>
        </w:rPr>
        <w:t xml:space="preserve">етод Гаусса </w:t>
      </w:r>
      <w:r w:rsidR="0044212E">
        <w:rPr>
          <w:rFonts w:cstheme="minorHAnsi"/>
        </w:rPr>
        <w:t>дает меньшую погрешность</w:t>
      </w:r>
      <w:r w:rsidRPr="00075B57">
        <w:rPr>
          <w:rFonts w:cstheme="minorHAnsi"/>
        </w:rPr>
        <w:t>.</w:t>
      </w:r>
    </w:p>
    <w:p w:rsidR="008942EE" w:rsidRPr="008942EE" w:rsidRDefault="008942EE" w:rsidP="008942EE">
      <w:pPr>
        <w:pStyle w:val="af9"/>
        <w:numPr>
          <w:ilvl w:val="0"/>
          <w:numId w:val="2"/>
        </w:numPr>
        <w:spacing w:after="120"/>
        <w:rPr>
          <w:rFonts w:cstheme="minorHAnsi"/>
          <w:sz w:val="24"/>
          <w:szCs w:val="24"/>
          <w:vertAlign w:val="superscript"/>
        </w:rPr>
      </w:pPr>
      <w:r>
        <w:rPr>
          <w:rFonts w:cstheme="minorHAnsi"/>
          <w:sz w:val="24"/>
          <w:szCs w:val="24"/>
        </w:rPr>
        <w:t xml:space="preserve">Разложение </w:t>
      </w:r>
      <w:r w:rsidRPr="000D02BF">
        <w:rPr>
          <w:rFonts w:cstheme="minorHAnsi"/>
          <w:sz w:val="24"/>
          <w:szCs w:val="24"/>
        </w:rPr>
        <w:t>LDL</w:t>
      </w:r>
      <w:r>
        <w:rPr>
          <w:rFonts w:cstheme="minorHAnsi"/>
          <w:sz w:val="24"/>
          <w:szCs w:val="24"/>
          <w:vertAlign w:val="superscript"/>
          <w:lang w:val="en-US"/>
        </w:rPr>
        <w:t>t</w:t>
      </w:r>
    </w:p>
    <w:p w:rsidR="008942EE" w:rsidRDefault="008942EE" w:rsidP="008942EE">
      <w:pPr>
        <w:pStyle w:val="formula"/>
        <w:widowControl/>
        <w:suppressAutoHyphens w:val="0"/>
        <w:spacing w:before="0" w:after="0" w:line="240" w:lineRule="auto"/>
        <w:ind w:left="0"/>
        <w:jc w:val="center"/>
        <w:rPr>
          <w:rFonts w:asciiTheme="minorHAnsi" w:hAnsiTheme="minorHAnsi" w:cstheme="minorHAnsi"/>
          <w:sz w:val="22"/>
        </w:rPr>
      </w:pPr>
      <m:oMath>
        <m:r>
          <m:rPr>
            <m:sty m:val="p"/>
          </m:rPr>
          <w:rPr>
            <w:rFonts w:ascii="Cambria Math" w:hAnsi="Cambria Math" w:cstheme="minorHAnsi"/>
            <w:sz w:val="22"/>
            <w:lang w:val="en-US"/>
          </w:rPr>
          <m:t>L</m:t>
        </m:r>
        <m:r>
          <m:rPr>
            <m:sty m:val="p"/>
          </m:rPr>
          <w:rPr>
            <w:rFonts w:ascii="Cambria Math" w:hAnsi="Cambria Math" w:cstheme="minorHAnsi"/>
            <w:sz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sz w:val="22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sz w:val="22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</w:rPr>
                        <m:t>21</m:t>
                      </m:r>
                    </m:sub>
                  </m:sSub>
                </m:e>
                <m:e>
                  <m:r>
                    <w:rPr>
                      <w:rFonts w:ascii="Cambria Math" w:hAnsi="Cambria Math" w:cstheme="minorHAnsi"/>
                      <w:sz w:val="22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</w:rPr>
                        <m:t>32</m:t>
                      </m:r>
                    </m:sub>
                  </m:sSub>
                </m:e>
                <m:e>
                  <m:r>
                    <w:rPr>
                      <w:rFonts w:ascii="Cambria Math" w:hAnsi="Cambria Math" w:cstheme="minorHAnsi"/>
                      <w:sz w:val="22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</m:mr>
            </m:m>
          </m:e>
        </m:d>
      </m:oMath>
      <w:r w:rsidRPr="008942EE">
        <w:rPr>
          <w:rFonts w:asciiTheme="minorHAnsi" w:hAnsiTheme="minorHAnsi" w:cstheme="minorHAnsi"/>
          <w:sz w:val="22"/>
          <w:szCs w:val="22"/>
        </w:rPr>
        <w:t xml:space="preserve">, </w:t>
      </w:r>
      <m:oMath>
        <m:r>
          <m:rPr>
            <m:sty m:val="p"/>
          </m:rPr>
          <w:rPr>
            <w:rFonts w:ascii="Cambria Math" w:hAnsi="Cambria Math" w:cstheme="minorHAnsi"/>
            <w:sz w:val="22"/>
            <w:szCs w:val="22"/>
            <w:lang w:val="en-US"/>
          </w:rPr>
          <m:t>L</m:t>
        </m:r>
        <m:r>
          <m:rPr>
            <m:sty m:val="p"/>
          </m:rPr>
          <w:rPr>
            <w:rFonts w:ascii="Cambria Math" w:hAnsi="Cambria Math" w:cstheme="minorHAnsi"/>
            <w:sz w:val="22"/>
            <w:szCs w:val="22"/>
            <w:vertAlign w:val="superscript"/>
            <w:lang w:val="en-US"/>
          </w:rPr>
          <m:t>T</m:t>
        </m:r>
        <m:r>
          <m:rPr>
            <m:sty m:val="p"/>
          </m:rPr>
          <w:rPr>
            <w:rFonts w:ascii="Cambria Math" w:hAnsi="Cambria Math" w:cstheme="minorHAnsi"/>
            <w:sz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sz w:val="22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sz w:val="22"/>
                    </w:rPr>
                    <m:t>1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</w:rPr>
                        <m:t>1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</w:rPr>
                        <m:t>13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2"/>
                    </w:rPr>
                    <m:t>0</m:t>
                  </m:r>
                </m:e>
                <m:e>
                  <m:r>
                    <w:rPr>
                      <w:rFonts w:ascii="Cambria Math" w:hAnsi="Cambria Math" w:cstheme="minorHAnsi"/>
                      <w:sz w:val="22"/>
                    </w:rPr>
                    <m:t>1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</w:rPr>
                        <m:t>23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2"/>
                    </w:rPr>
                    <m:t>0</m:t>
                  </m:r>
                </m:e>
                <m:e>
                  <m:r>
                    <w:rPr>
                      <w:rFonts w:ascii="Cambria Math" w:hAnsi="Cambria Math" w:cstheme="minorHAnsi"/>
                      <w:sz w:val="22"/>
                    </w:rPr>
                    <m:t>0</m:t>
                  </m:r>
                </m:e>
                <m:e>
                  <m:r>
                    <w:rPr>
                      <w:rFonts w:ascii="Cambria Math" w:hAnsi="Cambria Math" w:cstheme="minorHAnsi"/>
                      <w:sz w:val="22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</m:mr>
            </m:m>
          </m:e>
        </m:d>
      </m:oMath>
      <w:r w:rsidRPr="008942EE">
        <w:rPr>
          <w:rFonts w:asciiTheme="minorHAnsi" w:hAnsiTheme="minorHAnsi" w:cstheme="minorHAnsi"/>
          <w:sz w:val="22"/>
          <w:szCs w:val="22"/>
        </w:rPr>
        <w:t xml:space="preserve"> </w:t>
      </w:r>
      <m:oMath>
        <m:r>
          <m:rPr>
            <m:sty m:val="p"/>
          </m:rPr>
          <w:rPr>
            <w:rFonts w:ascii="Cambria Math" w:hAnsi="Cambria Math" w:cstheme="minorHAnsi"/>
            <w:sz w:val="22"/>
            <w:szCs w:val="22"/>
            <w:lang w:val="en-US"/>
          </w:rPr>
          <m:t>D</m:t>
        </m:r>
        <m:r>
          <m:rPr>
            <m:sty m:val="p"/>
          </m:rPr>
          <w:rPr>
            <w:rFonts w:ascii="Cambria Math" w:hAnsi="Cambria Math" w:cstheme="minorHAnsi"/>
            <w:sz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sz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</w:rPr>
                        <m:t>11</m:t>
                      </m:r>
                    </m:sub>
                  </m:sSub>
                </m:e>
                <m:e>
                  <m:r>
                    <w:rPr>
                      <w:rFonts w:ascii="Cambria Math" w:hAnsi="Cambria Math" w:cstheme="minorHAnsi"/>
                      <w:sz w:val="22"/>
                    </w:rPr>
                    <m:t>0</m:t>
                  </m:r>
                </m:e>
                <m:e>
                  <m:r>
                    <w:rPr>
                      <w:rFonts w:ascii="Cambria Math" w:hAnsi="Cambria Math" w:cstheme="minorHAnsi"/>
                      <w:sz w:val="22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2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</w:rPr>
                        <m:t>22</m:t>
                      </m:r>
                    </m:sub>
                  </m:sSub>
                </m:e>
                <m:e>
                  <m:r>
                    <w:rPr>
                      <w:rFonts w:ascii="Cambria Math" w:hAnsi="Cambria Math" w:cstheme="minorHAnsi"/>
                      <w:sz w:val="22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2"/>
                    </w:rPr>
                    <m:t>0</m:t>
                  </m:r>
                </m:e>
                <m:e>
                  <m:r>
                    <w:rPr>
                      <w:rFonts w:ascii="Cambria Math" w:hAnsi="Cambria Math" w:cstheme="minorHAnsi"/>
                      <w:sz w:val="22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</w:rPr>
                        <m:t>33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</w:rPr>
                    <m:t>…</m:t>
                  </m:r>
                </m:e>
              </m:mr>
            </m:m>
          </m:e>
        </m:d>
      </m:oMath>
    </w:p>
    <w:p w:rsidR="008942EE" w:rsidRPr="008942EE" w:rsidRDefault="008942EE" w:rsidP="008942EE">
      <w:pPr>
        <w:pStyle w:val="afc"/>
      </w:pPr>
    </w:p>
    <w:p w:rsidR="008942EE" w:rsidRDefault="00B42BA3" w:rsidP="008942EE">
      <w:pPr>
        <w:pStyle w:val="af9"/>
        <w:spacing w:after="120"/>
        <w:jc w:val="center"/>
        <w:rPr>
          <w:rFonts w:cstheme="minorHAnsi"/>
          <w:sz w:val="24"/>
          <w:szCs w:val="24"/>
          <w:lang w:val="en-US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i</m:t>
            </m:r>
          </m:sub>
        </m:sSub>
        <m:r>
          <w:rPr>
            <w:rFonts w:ascii="Cambria Math" w:hAnsi="Cambria Math" w:cstheme="minorHAnsi"/>
            <w:sz w:val="24"/>
            <w:szCs w:val="24"/>
            <w:lang w:val="en-US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i</m:t>
            </m:r>
          </m:sub>
        </m:sSub>
        <m:r>
          <w:rPr>
            <w:rFonts w:ascii="Cambria Math" w:hAnsi="Cambria Math" w:cstheme="minorHAnsi"/>
            <w:sz w:val="24"/>
            <w:szCs w:val="24"/>
            <w:lang w:val="en-US"/>
          </w:rPr>
          <m:t>-</m:t>
        </m:r>
        <m:nary>
          <m:naryPr>
            <m:chr m:val="∑"/>
            <m:limLoc m:val="undOvr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theme="minorHAnsi"/>
                <w:sz w:val="24"/>
                <w:szCs w:val="24"/>
              </w:rPr>
              <m:t>k</m:t>
            </m:r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=1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-1</m:t>
            </m:r>
          </m:sup>
          <m:e>
            <m:sSubSup>
              <m:sSub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l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ki</m:t>
                </m:r>
              </m:sub>
              <m:sup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2</m:t>
                </m:r>
              </m:sup>
            </m:sSubSup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*</m:t>
            </m:r>
            <m:sSubSup>
              <m:sSub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kk</m:t>
                </m:r>
              </m:sub>
              <m:sup/>
            </m:sSubSup>
          </m:e>
        </m:nary>
      </m:oMath>
      <w:r w:rsidR="008942EE" w:rsidRPr="006A5E52">
        <w:rPr>
          <w:rFonts w:cstheme="minorHAnsi"/>
          <w:sz w:val="24"/>
          <w:szCs w:val="24"/>
          <w:lang w:val="en-US"/>
        </w:rPr>
        <w:t>, 1 ≤</w:t>
      </w:r>
      <m:oMath>
        <m:r>
          <w:rPr>
            <w:rFonts w:ascii="Cambria Math" w:hAnsi="Cambria Math" w:cstheme="minorHAnsi"/>
            <w:sz w:val="24"/>
            <w:szCs w:val="24"/>
            <w:lang w:val="en-US"/>
          </w:rPr>
          <m:t xml:space="preserve"> </m:t>
        </m:r>
        <m:r>
          <w:rPr>
            <w:rFonts w:ascii="Cambria Math" w:hAnsi="Cambria Math" w:cstheme="minorHAnsi"/>
            <w:sz w:val="24"/>
            <w:szCs w:val="24"/>
          </w:rPr>
          <m:t>i</m:t>
        </m:r>
      </m:oMath>
      <w:r w:rsidR="008942EE">
        <w:rPr>
          <w:rFonts w:cstheme="minorHAnsi"/>
          <w:sz w:val="24"/>
          <w:szCs w:val="24"/>
          <w:lang w:val="en-US"/>
        </w:rPr>
        <w:t xml:space="preserve"> </w:t>
      </w:r>
      <w:r w:rsidR="008942EE" w:rsidRPr="006A5E52">
        <w:rPr>
          <w:rFonts w:cstheme="minorHAnsi"/>
          <w:sz w:val="24"/>
          <w:szCs w:val="24"/>
          <w:lang w:val="en-US"/>
        </w:rPr>
        <w:t xml:space="preserve">≤ n; </w:t>
      </w:r>
      <m:oMath>
        <m:r>
          <w:rPr>
            <w:rFonts w:ascii="Cambria Math" w:hAnsi="Cambria Math" w:cstheme="minorHAnsi"/>
            <w:sz w:val="24"/>
            <w:szCs w:val="24"/>
            <w:lang w:val="en-US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j</m:t>
            </m:r>
          </m:sub>
        </m:sSub>
        <m:r>
          <w:rPr>
            <w:rFonts w:ascii="Cambria Math" w:hAnsi="Cambria Math" w:cstheme="minorHAnsi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jj</m:t>
                </m:r>
              </m:sub>
            </m:sSub>
          </m:den>
        </m:f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ji</m:t>
                </m:r>
              </m:sub>
            </m:sSub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-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k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=1</m:t>
                </m:r>
              </m:sub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-1</m:t>
                </m:r>
              </m:sup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ik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kj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kk</m:t>
                    </m:r>
                  </m:sub>
                  <m:sup/>
                </m:sSubSup>
              </m:e>
            </m:nary>
          </m:e>
        </m:d>
        <m:r>
          <w:rPr>
            <w:rFonts w:ascii="Cambria Math" w:hAnsi="Cambria Math" w:cstheme="minorHAnsi"/>
            <w:sz w:val="24"/>
            <w:szCs w:val="24"/>
            <w:lang w:val="en-US"/>
          </w:rPr>
          <m:t>, 1</m:t>
        </m:r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n-US"/>
          </w:rPr>
          <m:t>≤</m:t>
        </m:r>
        <m:r>
          <w:rPr>
            <w:rFonts w:ascii="Cambria Math" w:hAnsi="Cambria Math" w:cstheme="minorHAnsi"/>
            <w:sz w:val="24"/>
            <w:szCs w:val="24"/>
          </w:rPr>
          <m:t>j</m:t>
        </m:r>
        <m:r>
          <w:rPr>
            <w:rFonts w:ascii="Cambria Math" w:hAnsi="Cambria Math" w:cstheme="minorHAnsi"/>
            <w:sz w:val="24"/>
            <w:szCs w:val="24"/>
            <w:lang w:val="en-US"/>
          </w:rPr>
          <m:t>&lt;</m:t>
        </m:r>
        <m:r>
          <w:rPr>
            <w:rFonts w:ascii="Cambria Math" w:hAnsi="Cambria Math" w:cstheme="minorHAnsi"/>
            <w:sz w:val="24"/>
            <w:szCs w:val="24"/>
          </w:rPr>
          <m:t>i</m:t>
        </m:r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n-US"/>
          </w:rPr>
          <m:t>≤</m:t>
        </m:r>
        <m:r>
          <m:rPr>
            <m:sty m:val="p"/>
          </m:rPr>
          <w:rPr>
            <w:rFonts w:ascii="Cambria Math" w:cstheme="minorHAnsi"/>
            <w:sz w:val="24"/>
            <w:szCs w:val="24"/>
            <w:lang w:val="en-US"/>
          </w:rPr>
          <m:t>n</m:t>
        </m:r>
      </m:oMath>
    </w:p>
    <w:p w:rsidR="00867E31" w:rsidRPr="00801791" w:rsidRDefault="00867E31" w:rsidP="00867E31">
      <w:pPr>
        <w:pStyle w:val="formula"/>
        <w:widowControl/>
        <w:suppressAutoHyphens w:val="0"/>
        <w:spacing w:before="0" w:after="0" w:line="240" w:lineRule="auto"/>
        <w:ind w:left="0"/>
        <w:jc w:val="center"/>
        <w:rPr>
          <w:rFonts w:asciiTheme="minorHAnsi" w:hAnsiTheme="minorHAnsi" w:cstheme="minorHAnsi"/>
          <w:i/>
          <w:sz w:val="22"/>
          <w:lang w:val="en-US"/>
        </w:rPr>
      </w:pPr>
      <m:oMath>
        <m:r>
          <m:rPr>
            <m:sty m:val="p"/>
          </m:rPr>
          <w:rPr>
            <w:rFonts w:ascii="Cambria Math" w:hAnsi="Cambria Math" w:cstheme="minorHAnsi"/>
            <w:sz w:val="22"/>
            <w:lang w:val="en-US"/>
          </w:rPr>
          <m:t>L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sz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lang w:val="en-US"/>
                        </w:rPr>
                        <m:t>11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…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lang w:val="en-US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lang w:val="en-US"/>
                        </w:rPr>
                        <m:t>22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…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lang w:val="en-US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lang w:val="en-US"/>
                        </w:rPr>
                        <m:t>3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lang w:val="en-US"/>
                        </w:rPr>
                        <m:t>33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…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…</m:t>
                  </m:r>
                </m:e>
              </m:mr>
            </m:m>
          </m:e>
        </m:d>
      </m:oMath>
      <w:r w:rsidRPr="00867E31">
        <w:rPr>
          <w:rFonts w:asciiTheme="minorHAnsi" w:hAnsiTheme="minorHAnsi" w:cstheme="minorHAnsi"/>
          <w:sz w:val="22"/>
          <w:szCs w:val="22"/>
          <w:lang w:val="en-US"/>
        </w:rPr>
        <w:t xml:space="preserve">, </w:t>
      </w:r>
      <m:oMath>
        <m:r>
          <m:rPr>
            <m:sty m:val="p"/>
          </m:rPr>
          <w:rPr>
            <w:rFonts w:ascii="Cambria Math" w:hAnsi="Cambria Math" w:cstheme="minorHAnsi"/>
            <w:sz w:val="22"/>
            <w:szCs w:val="22"/>
            <w:lang w:val="en-US"/>
          </w:rPr>
          <m:t>L</m:t>
        </m:r>
        <m:r>
          <m:rPr>
            <m:sty m:val="p"/>
          </m:rPr>
          <w:rPr>
            <w:rFonts w:ascii="Cambria Math" w:hAnsi="Cambria Math" w:cstheme="minorHAnsi"/>
            <w:sz w:val="22"/>
            <w:szCs w:val="22"/>
            <w:vertAlign w:val="superscript"/>
            <w:lang w:val="en-US"/>
          </w:rPr>
          <m:t>T</m:t>
        </m:r>
        <m:r>
          <m:rPr>
            <m:sty m:val="p"/>
          </m:rPr>
          <w:rPr>
            <w:rFonts w:ascii="Cambria Math" w:hAnsi="Cambria Math" w:cstheme="minorHAnsi"/>
            <w:sz w:val="22"/>
            <w:lang w:val="en-US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sz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lang w:val="en-US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lang w:val="en-US"/>
                        </w:rPr>
                        <m:t>1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lang w:val="en-US"/>
                        </w:rPr>
                        <m:t>13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…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2"/>
                      <w:lang w:val="en-US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lang w:val="en-US"/>
                        </w:rPr>
                        <m:t>2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lang w:val="en-US"/>
                        </w:rPr>
                        <m:t>23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…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2"/>
                      <w:lang w:val="en-US"/>
                    </w:rPr>
                    <m:t>0</m:t>
                  </m:r>
                </m:e>
                <m:e>
                  <m:r>
                    <w:rPr>
                      <w:rFonts w:ascii="Cambria Math" w:hAnsi="Cambria Math" w:cstheme="minorHAnsi"/>
                      <w:sz w:val="22"/>
                      <w:lang w:val="en-US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lang w:val="en-US"/>
                        </w:rPr>
                        <m:t>33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…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…</m:t>
                  </m:r>
                </m:e>
              </m:mr>
            </m:m>
          </m:e>
        </m:d>
      </m:oMath>
      <w:r w:rsidRPr="00867E31">
        <w:rPr>
          <w:rFonts w:asciiTheme="minorHAnsi" w:hAnsiTheme="minorHAnsi" w:cstheme="minorHAnsi"/>
          <w:sz w:val="22"/>
          <w:szCs w:val="22"/>
          <w:lang w:val="en-US"/>
        </w:rPr>
        <w:t xml:space="preserve">  </w:t>
      </w:r>
      <m:oMath>
        <m:r>
          <m:rPr>
            <m:sty m:val="p"/>
          </m:rPr>
          <w:rPr>
            <w:rFonts w:ascii="Cambria Math" w:hAnsi="Cambria Math" w:cstheme="minorHAnsi"/>
            <w:sz w:val="22"/>
            <w:szCs w:val="22"/>
            <w:lang w:val="en-US"/>
          </w:rPr>
          <m:t>D</m:t>
        </m:r>
        <m:r>
          <m:rPr>
            <m:sty m:val="p"/>
          </m:rPr>
          <w:rPr>
            <w:rFonts w:ascii="Cambria Math" w:hAnsi="Cambria Math" w:cstheme="minorHAnsi"/>
            <w:sz w:val="22"/>
            <w:lang w:val="en-US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sz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lang w:val="en-US"/>
                        </w:rPr>
                        <m:t>11</m:t>
                      </m:r>
                    </m:sub>
                  </m:sSub>
                </m:e>
                <m:e>
                  <m:r>
                    <w:rPr>
                      <w:rFonts w:ascii="Cambria Math" w:hAnsi="Cambria Math" w:cstheme="minorHAnsi"/>
                      <w:sz w:val="22"/>
                      <w:lang w:val="en-US"/>
                    </w:rPr>
                    <m:t>0</m:t>
                  </m:r>
                </m:e>
                <m:e>
                  <m:r>
                    <w:rPr>
                      <w:rFonts w:ascii="Cambria Math" w:hAnsi="Cambria Math" w:cstheme="minorHAnsi"/>
                      <w:sz w:val="22"/>
                      <w:lang w:val="en-US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…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2"/>
                      <w:lang w:val="en-US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lang w:val="en-US"/>
                        </w:rPr>
                        <m:t>22</m:t>
                      </m:r>
                    </m:sub>
                  </m:sSub>
                </m:e>
                <m:e>
                  <m:r>
                    <w:rPr>
                      <w:rFonts w:ascii="Cambria Math" w:hAnsi="Cambria Math" w:cstheme="minorHAnsi"/>
                      <w:sz w:val="22"/>
                      <w:lang w:val="en-US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…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2"/>
                      <w:lang w:val="en-US"/>
                    </w:rPr>
                    <m:t>0</m:t>
                  </m:r>
                </m:e>
                <m:e>
                  <m:r>
                    <w:rPr>
                      <w:rFonts w:ascii="Cambria Math" w:hAnsi="Cambria Math" w:cstheme="minorHAnsi"/>
                      <w:sz w:val="22"/>
                      <w:lang w:val="en-US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lang w:val="en-US"/>
                        </w:rPr>
                        <m:t>33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…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…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2"/>
                      <w:lang w:val="en-US"/>
                    </w:rPr>
                    <m:t>…</m:t>
                  </m:r>
                </m:e>
              </m:mr>
            </m:m>
          </m:e>
        </m:d>
      </m:oMath>
      <w:r>
        <w:rPr>
          <w:rFonts w:asciiTheme="minorHAnsi" w:hAnsiTheme="minorHAnsi" w:cstheme="minorHAnsi"/>
          <w:sz w:val="22"/>
          <w:lang w:val="en-US"/>
        </w:rPr>
        <w:t xml:space="preserve"> </w:t>
      </w:r>
    </w:p>
    <w:p w:rsidR="00867E31" w:rsidRPr="00867E31" w:rsidRDefault="00867E31" w:rsidP="00867E31">
      <w:pPr>
        <w:pStyle w:val="afc"/>
        <w:rPr>
          <w:lang w:val="en-US"/>
        </w:rPr>
      </w:pPr>
    </w:p>
    <w:p w:rsidR="008942EE" w:rsidRPr="00277B3E" w:rsidRDefault="00B42BA3" w:rsidP="00277B3E">
      <w:pPr>
        <w:pStyle w:val="af9"/>
        <w:spacing w:after="120"/>
        <w:jc w:val="center"/>
        <w:rPr>
          <w:rFonts w:cstheme="minorHAnsi"/>
          <w:i/>
          <w:sz w:val="24"/>
          <w:szCs w:val="24"/>
          <w:lang w:val="en-US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i</m:t>
            </m:r>
          </m:sub>
        </m:sSub>
        <m:r>
          <w:rPr>
            <w:rFonts w:ascii="Cambria Math" w:hAnsi="Cambria Math" w:cstheme="minorHAnsi"/>
            <w:sz w:val="24"/>
            <w:szCs w:val="24"/>
            <w:lang w:val="en-US"/>
          </w:rPr>
          <m:t>=</m:t>
        </m:r>
        <m:r>
          <w:rPr>
            <w:rFonts w:ascii="Cambria Math" w:hAnsi="Cambria Math" w:cstheme="minorHAnsi"/>
            <w:sz w:val="22"/>
            <w:lang w:val="en-US"/>
          </w:rPr>
          <m:t>±1</m:t>
        </m:r>
      </m:oMath>
      <w:r w:rsidR="00867E31" w:rsidRPr="006A5E52">
        <w:rPr>
          <w:rFonts w:cstheme="minorHAnsi"/>
          <w:sz w:val="24"/>
          <w:szCs w:val="24"/>
          <w:lang w:val="en-US"/>
        </w:rPr>
        <w:t xml:space="preserve">; </w:t>
      </w:r>
      <m:oMath>
        <m:r>
          <w:rPr>
            <w:rFonts w:ascii="Cambria Math" w:hAnsi="Cambria Math" w:cstheme="minorHAnsi"/>
            <w:sz w:val="24"/>
            <w:szCs w:val="24"/>
            <w:lang w:val="en-US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i</m:t>
            </m:r>
          </m:sub>
        </m:sSub>
        <m:r>
          <w:rPr>
            <w:rFonts w:ascii="Cambria Math" w:hAnsi="Cambria Math" w:cstheme="minorHAnsi"/>
            <w:sz w:val="24"/>
            <w:szCs w:val="24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i</m:t>
                </m:r>
              </m:sub>
            </m:sSub>
            <w:bookmarkStart w:id="17" w:name="_GoBack"/>
            <w:bookmarkEnd w:id="17"/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(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i</m:t>
                </m:r>
              </m:sub>
            </m:sSub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-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k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=1</m:t>
                </m:r>
              </m:sub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-1</m:t>
                </m:r>
              </m:sup>
              <m:e>
                <m:sSubSup>
                  <m:sSubSup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ki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)</m:t>
                </m:r>
              </m:e>
            </m:nary>
          </m:e>
        </m:rad>
      </m:oMath>
      <w:r w:rsidR="00801791" w:rsidRPr="006A5E52">
        <w:rPr>
          <w:rFonts w:cstheme="minorHAnsi"/>
          <w:sz w:val="24"/>
          <w:szCs w:val="24"/>
          <w:lang w:val="en-US"/>
        </w:rPr>
        <w:t>, 1 ≤</w:t>
      </w:r>
      <m:oMath>
        <m:r>
          <w:rPr>
            <w:rFonts w:ascii="Cambria Math" w:hAnsi="Cambria Math" w:cstheme="minorHAnsi"/>
            <w:sz w:val="24"/>
            <w:szCs w:val="24"/>
            <w:lang w:val="en-US"/>
          </w:rPr>
          <m:t xml:space="preserve"> </m:t>
        </m:r>
        <m:r>
          <w:rPr>
            <w:rFonts w:ascii="Cambria Math" w:hAnsi="Cambria Math" w:cstheme="minorHAnsi"/>
            <w:sz w:val="24"/>
            <w:szCs w:val="24"/>
          </w:rPr>
          <m:t>i</m:t>
        </m:r>
      </m:oMath>
      <w:r w:rsidR="00801791">
        <w:rPr>
          <w:rFonts w:cstheme="minorHAnsi"/>
          <w:sz w:val="24"/>
          <w:szCs w:val="24"/>
          <w:lang w:val="en-US"/>
        </w:rPr>
        <w:t xml:space="preserve"> </w:t>
      </w:r>
      <w:r w:rsidR="00801791" w:rsidRPr="006A5E52">
        <w:rPr>
          <w:rFonts w:cstheme="minorHAnsi"/>
          <w:sz w:val="24"/>
          <w:szCs w:val="24"/>
          <w:lang w:val="en-US"/>
        </w:rPr>
        <w:t xml:space="preserve">≤ n; </w:t>
      </w:r>
      <m:oMath>
        <m:r>
          <w:rPr>
            <w:rFonts w:ascii="Cambria Math" w:hAnsi="Cambria Math" w:cstheme="minorHAnsi"/>
            <w:sz w:val="24"/>
            <w:szCs w:val="24"/>
            <w:lang w:val="en-US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j</m:t>
            </m:r>
          </m:sub>
        </m:sSub>
        <m:r>
          <w:rPr>
            <w:rFonts w:ascii="Cambria Math" w:hAnsi="Cambria Math" w:cstheme="minorHAnsi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l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jj</m:t>
                </m:r>
              </m:sub>
            </m:sSub>
          </m:den>
        </m:f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ji</m:t>
                </m:r>
              </m:sub>
            </m:sSub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-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k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=1</m:t>
                </m:r>
              </m:sub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-1</m:t>
                </m:r>
              </m:sup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ik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kj</m:t>
                    </m:r>
                  </m:sub>
                </m:sSub>
              </m:e>
            </m:nary>
          </m:e>
        </m:d>
        <m:r>
          <w:rPr>
            <w:rFonts w:ascii="Cambria Math" w:hAnsi="Cambria Math" w:cstheme="minorHAnsi"/>
            <w:sz w:val="24"/>
            <w:szCs w:val="24"/>
            <w:lang w:val="en-US"/>
          </w:rPr>
          <m:t>, 1</m:t>
        </m:r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n-US"/>
          </w:rPr>
          <m:t>≤</m:t>
        </m:r>
        <m:r>
          <w:rPr>
            <w:rFonts w:ascii="Cambria Math" w:hAnsi="Cambria Math" w:cstheme="minorHAnsi"/>
            <w:sz w:val="24"/>
            <w:szCs w:val="24"/>
          </w:rPr>
          <m:t>j</m:t>
        </m:r>
        <m:r>
          <w:rPr>
            <w:rFonts w:ascii="Cambria Math" w:hAnsi="Cambria Math" w:cstheme="minorHAnsi"/>
            <w:sz w:val="24"/>
            <w:szCs w:val="24"/>
            <w:lang w:val="en-US"/>
          </w:rPr>
          <m:t>&lt;</m:t>
        </m:r>
        <m:r>
          <w:rPr>
            <w:rFonts w:ascii="Cambria Math" w:hAnsi="Cambria Math" w:cstheme="minorHAnsi"/>
            <w:sz w:val="24"/>
            <w:szCs w:val="24"/>
          </w:rPr>
          <m:t>i</m:t>
        </m:r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n-US"/>
          </w:rPr>
          <m:t>≤</m:t>
        </m:r>
        <m:r>
          <m:rPr>
            <m:sty m:val="p"/>
          </m:rPr>
          <w:rPr>
            <w:rFonts w:ascii="Cambria Math" w:cstheme="minorHAnsi"/>
            <w:sz w:val="24"/>
            <w:szCs w:val="24"/>
            <w:lang w:val="en-US"/>
          </w:rPr>
          <m:t>n</m:t>
        </m:r>
      </m:oMath>
      <w:r w:rsidR="00801791" w:rsidRPr="006A5E52">
        <w:rPr>
          <w:rFonts w:cstheme="minorHAnsi"/>
          <w:sz w:val="24"/>
          <w:szCs w:val="24"/>
          <w:lang w:val="en-US"/>
        </w:rPr>
        <w:t xml:space="preserve"> </w:t>
      </w:r>
    </w:p>
    <w:p w:rsidR="00B82353" w:rsidRPr="008942EE" w:rsidRDefault="00B82353" w:rsidP="008942EE">
      <w:pPr>
        <w:pStyle w:val="af9"/>
        <w:numPr>
          <w:ilvl w:val="0"/>
          <w:numId w:val="2"/>
        </w:numPr>
        <w:spacing w:after="120"/>
        <w:jc w:val="both"/>
        <w:rPr>
          <w:rFonts w:cstheme="minorHAnsi"/>
          <w:sz w:val="24"/>
          <w:szCs w:val="24"/>
          <w:lang w:val="en-US"/>
        </w:rPr>
      </w:pPr>
      <w:r w:rsidRPr="008942EE">
        <w:rPr>
          <w:rFonts w:cstheme="minorHAnsi"/>
          <w:sz w:val="24"/>
          <w:szCs w:val="24"/>
        </w:rPr>
        <w:t>Текст</w:t>
      </w:r>
      <w:r w:rsidRPr="008942EE">
        <w:rPr>
          <w:rFonts w:cstheme="minorHAnsi"/>
          <w:sz w:val="24"/>
          <w:szCs w:val="24"/>
          <w:lang w:val="en-US"/>
        </w:rPr>
        <w:t xml:space="preserve"> </w:t>
      </w:r>
      <w:r w:rsidRPr="008942EE">
        <w:rPr>
          <w:rFonts w:cstheme="minorHAnsi"/>
          <w:sz w:val="24"/>
          <w:szCs w:val="24"/>
        </w:rPr>
        <w:t>программы</w:t>
      </w:r>
      <w:r w:rsidRPr="008942EE">
        <w:rPr>
          <w:rFonts w:cstheme="minorHAnsi"/>
          <w:sz w:val="24"/>
          <w:szCs w:val="24"/>
          <w:lang w:val="en-US"/>
        </w:rPr>
        <w:t xml:space="preserve"> </w:t>
      </w:r>
    </w:p>
    <w:p w:rsidR="00B82353" w:rsidRDefault="00B82353" w:rsidP="0044212E">
      <w:pPr>
        <w:spacing w:after="120"/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Main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_CRT_SECURE_NO_WARNINGS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math.h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stdlib.h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stdio.h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conio.h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iostream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subroutine.h"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gauss.h"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hylbert.h"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Ak.h"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typedef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typedef float real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**matrix_L, *vector_di, * vector_b, * vector_a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n, m, f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printf(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&lt;1&gt; LLt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printf(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&lt;2&gt; Gauss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printf(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&lt;3&gt; HYlbertM_generation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printf(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&lt;4&gt; AkM_generation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scanf(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%d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, &amp;f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switch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(f)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(1): 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FIL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* IN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IN = fopen(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h.txt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r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read(IN, n, m, matrix_L, vector_di, vector_b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decomposition(n, m, matrix_L, vector_di, vector_b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vector_y(n, m, matrix_L, vector_di, vector_b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vector_x(n, m, matrix_L, vector_di, vector_b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(2): 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FIL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* INg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INg = fopen(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ingauss.txt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r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gauss(INg, n, matrix_L, vector_di, vector_b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(3):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FIL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* INh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INh = fopen(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h.txt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w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Hylb(INh, n, m, matrix_L, vector_di, vector_b, vector_a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(4):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FIL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* INk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INk = fopen(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ak.txt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w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Ak(INk, n, m, matrix_L, vector_di, vector_b, vector_a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B82353" w:rsidRPr="002821F1" w:rsidRDefault="00B82353" w:rsidP="00B82353">
      <w:pPr>
        <w:spacing w:after="120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B82353" w:rsidRPr="002821F1" w:rsidRDefault="00B82353" w:rsidP="00B82353">
      <w:pPr>
        <w:spacing w:after="120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Default="00B82353" w:rsidP="00B82353">
      <w:pPr>
        <w:spacing w:after="120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Subroutine.h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once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_CRT_SECURE_NO_WARNINGS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math.h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stdlib.h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stdio.h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conio.h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iostream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typedef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in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%lf"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%-20.15f"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typedef float real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#define inform "%f"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#define form "%-10f"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read(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FIL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*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** &amp;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*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* &amp;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scanf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%d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%d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, &amp;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, &amp;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*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=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scanf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in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, &amp;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scanf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in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, &amp;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; i++) 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j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scanf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in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, &amp;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[j]);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decomposition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**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*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*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B82353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f = 0;                 </w:t>
      </w:r>
      <w:r>
        <w:rPr>
          <w:rFonts w:ascii="Consolas" w:hAnsi="Consolas" w:cs="Consolas"/>
          <w:color w:val="008000"/>
          <w:sz w:val="19"/>
          <w:szCs w:val="19"/>
        </w:rPr>
        <w:t>//отвечает за смещение от первого индекса если ширина ленты &lt; n-1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t = 0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- i;</w:t>
      </w:r>
    </w:p>
    <w:p w:rsidR="00B82353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j &lt; 0) j = 0;</w:t>
      </w:r>
    </w:p>
    <w:p w:rsidR="00B82353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</w:rPr>
        <w:t>m</w:t>
      </w:r>
      <w:r>
        <w:rPr>
          <w:rFonts w:ascii="Consolas" w:hAnsi="Consolas" w:cs="Consolas"/>
          <w:color w:val="000000"/>
          <w:sz w:val="19"/>
          <w:szCs w:val="19"/>
        </w:rPr>
        <w:t xml:space="preserve"> - i &lt; 0) f = i - </w:t>
      </w:r>
      <w:r>
        <w:rPr>
          <w:rFonts w:ascii="Consolas" w:hAnsi="Consolas" w:cs="Consolas"/>
          <w:color w:val="808080"/>
          <w:sz w:val="19"/>
          <w:szCs w:val="19"/>
        </w:rPr>
        <w:t>m</w:t>
      </w:r>
      <w:r>
        <w:rPr>
          <w:rFonts w:ascii="Consolas" w:hAnsi="Consolas" w:cs="Consolas"/>
          <w:color w:val="000000"/>
          <w:sz w:val="19"/>
          <w:szCs w:val="19"/>
        </w:rPr>
        <w:t xml:space="preserve">;      </w:t>
      </w:r>
      <w:r>
        <w:rPr>
          <w:rFonts w:ascii="Consolas" w:hAnsi="Consolas" w:cs="Consolas"/>
          <w:color w:val="008000"/>
          <w:sz w:val="19"/>
          <w:szCs w:val="19"/>
        </w:rPr>
        <w:t>//смещение от нач индекса строки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 j &lt;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-1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2 = 0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tt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j-1; k &gt;= 0; k--) 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um2 +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i][k] *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t+f][--tt];  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[j] = 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i][j] - sum2) /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f+t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j++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t++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1 = 0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1; (k &lt;= i) &amp;&amp; 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-k&gt;=0); k++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um1 +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-k] *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-k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 = sqrt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 - sum1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for (int i = 0; i &lt; n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ab/>
        <w:t>printf(form, vector_di[i], "\n"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 xml:space="preserve">//for (int i = 0; i &lt; n; i++) {                                         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ab/>
        <w:t>printf("\n"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ab/>
        <w:t>for (int j = 0; j &lt; m; j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ab/>
        <w:t>printf(form, matrix_L[i][j], "\n"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printf("\n"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printf("\n"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vector_y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**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*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*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) {  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g = i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; (k &g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 - i) &amp;&amp; (k &gt;= 0); k--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printf(form, vector_b[i], "   ");</w:t>
      </w:r>
    </w:p>
    <w:p w:rsidR="00B82353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808080"/>
          <w:sz w:val="19"/>
          <w:szCs w:val="19"/>
        </w:rPr>
        <w:t>vector_b</w:t>
      </w:r>
      <w:r>
        <w:rPr>
          <w:rFonts w:ascii="Consolas" w:hAnsi="Consolas" w:cs="Consolas"/>
          <w:color w:val="000000"/>
          <w:sz w:val="19"/>
          <w:szCs w:val="19"/>
        </w:rPr>
        <w:t xml:space="preserve">[i] -= </w:t>
      </w:r>
      <w:r>
        <w:rPr>
          <w:rFonts w:ascii="Consolas" w:hAnsi="Consolas" w:cs="Consolas"/>
          <w:color w:val="808080"/>
          <w:sz w:val="19"/>
          <w:szCs w:val="19"/>
        </w:rPr>
        <w:t>matrix_L</w:t>
      </w:r>
      <w:r>
        <w:rPr>
          <w:rFonts w:ascii="Consolas" w:hAnsi="Consolas" w:cs="Consolas"/>
          <w:color w:val="000000"/>
          <w:sz w:val="19"/>
          <w:szCs w:val="19"/>
        </w:rPr>
        <w:t xml:space="preserve">[i][k] * </w:t>
      </w:r>
      <w:r>
        <w:rPr>
          <w:rFonts w:ascii="Consolas" w:hAnsi="Consolas" w:cs="Consolas"/>
          <w:color w:val="808080"/>
          <w:sz w:val="19"/>
          <w:szCs w:val="19"/>
        </w:rPr>
        <w:t>vector_b</w:t>
      </w:r>
      <w:r>
        <w:rPr>
          <w:rFonts w:ascii="Consolas" w:hAnsi="Consolas" w:cs="Consolas"/>
          <w:color w:val="000000"/>
          <w:sz w:val="19"/>
          <w:szCs w:val="19"/>
        </w:rPr>
        <w:t xml:space="preserve">[--g];                        </w:t>
      </w:r>
      <w:r>
        <w:rPr>
          <w:rFonts w:ascii="Consolas" w:hAnsi="Consolas" w:cs="Consolas"/>
          <w:color w:val="008000"/>
          <w:sz w:val="19"/>
          <w:szCs w:val="19"/>
        </w:rPr>
        <w:t xml:space="preserve">//(double) для скалярного произведения в дв точности                       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printf(form, vector_b[i] , "   "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printf("\n"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/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; i++) 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vector_x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**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*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*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) {                   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-1 ; i &gt;= 0; i--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/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i - 1; (k &gt;= 0) &amp;&amp; (j &gt; 0); k--) 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k] -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i][--j] *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(i)+1-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2B91AF"/>
          <w:sz w:val="19"/>
          <w:szCs w:val="19"/>
        </w:rPr>
        <w:t>FILE</w:t>
      </w:r>
      <w:r>
        <w:rPr>
          <w:rFonts w:ascii="Consolas" w:hAnsi="Consolas" w:cs="Consolas"/>
          <w:color w:val="000000"/>
          <w:sz w:val="19"/>
          <w:szCs w:val="19"/>
        </w:rPr>
        <w:t>* OUT = fopen(</w:t>
      </w:r>
      <w:r>
        <w:rPr>
          <w:rFonts w:ascii="Consolas" w:hAnsi="Consolas" w:cs="Consolas"/>
          <w:color w:val="A31515"/>
          <w:sz w:val="19"/>
          <w:szCs w:val="19"/>
        </w:rPr>
        <w:t>"out.txt"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</w:rPr>
        <w:t>"w"</w:t>
      </w:r>
      <w:r>
        <w:rPr>
          <w:rFonts w:ascii="Consolas" w:hAnsi="Consolas" w:cs="Consolas"/>
          <w:color w:val="000000"/>
          <w:sz w:val="19"/>
          <w:szCs w:val="19"/>
        </w:rPr>
        <w:t xml:space="preserve">);         </w:t>
      </w:r>
      <w:r>
        <w:rPr>
          <w:rFonts w:ascii="Consolas" w:hAnsi="Consolas" w:cs="Consolas"/>
          <w:color w:val="008000"/>
          <w:sz w:val="19"/>
          <w:szCs w:val="19"/>
        </w:rPr>
        <w:t>//вывод в файл для удобства заполнения таблицы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printf(OUT,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form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 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printf(OUT,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printf(OUT,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form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(i) + 1 -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);</w:t>
      </w:r>
    </w:p>
    <w:p w:rsidR="00B82353" w:rsidRPr="002821F1" w:rsidRDefault="00B82353" w:rsidP="00B82353">
      <w:pPr>
        <w:spacing w:after="120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B82353" w:rsidRPr="002821F1" w:rsidRDefault="00B82353" w:rsidP="00B82353">
      <w:pPr>
        <w:spacing w:after="120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Default="00B82353" w:rsidP="00B82353">
      <w:pPr>
        <w:spacing w:after="120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Gauss.h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once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_CRT_SECURE_NO_WARNINGS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math.h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stdlib.h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stdio.h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conio.h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iostream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typedef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in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%lf"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%-20.15f"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typedef float real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#define inform "%f"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#define form "%-10f"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gauss(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FIL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*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**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*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*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scanf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%d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, &amp;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*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=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+1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+1; j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scanf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in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, &amp;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[j]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*for (int i = 0; i &lt; n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ab/>
        <w:t>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ab/>
        <w:t>printf("\n"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ab/>
        <w:t>for (int j = 0; j &lt; n + 1; j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ab/>
        <w:t>printf(form, A[i][j]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lastRenderedPageBreak/>
        <w:tab/>
        <w:t>}*/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, sum, 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max, jmax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*index =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index[i] = i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0; k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-1; k++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max = 0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k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; i++) 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k; j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; j++) 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max &lt; abs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[j])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max = abs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[j]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imax = i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jmax = j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swap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i][k],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[jmax]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swap(index[k], index[jmax]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; j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swap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k][j],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max][j]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t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k][k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t != 0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k; j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; j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k][j] /= 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k + 1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t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[k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k; j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; j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i][j] -= t *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k][j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for (int i = 0; i &lt; n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ab/>
        <w:t>printf("\n"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ab/>
        <w:t>for (int j = 0; j &lt; n + 1; j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ab/>
        <w:t>printf(form, A[i][j]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printf("\n"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-1]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] /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]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]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] = 1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]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]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- 2; i &gt;= 0; i--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sum = 0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i + 1; j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j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um +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i][j] *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j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] - sum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index[i]]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(i)+1-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2B91AF"/>
          <w:sz w:val="19"/>
          <w:szCs w:val="19"/>
        </w:rPr>
        <w:t>FILE</w:t>
      </w:r>
      <w:r>
        <w:rPr>
          <w:rFonts w:ascii="Consolas" w:hAnsi="Consolas" w:cs="Consolas"/>
          <w:color w:val="000000"/>
          <w:sz w:val="19"/>
          <w:szCs w:val="19"/>
        </w:rPr>
        <w:t>* OUT = fopen(</w:t>
      </w:r>
      <w:r>
        <w:rPr>
          <w:rFonts w:ascii="Consolas" w:hAnsi="Consolas" w:cs="Consolas"/>
          <w:color w:val="A31515"/>
          <w:sz w:val="19"/>
          <w:szCs w:val="19"/>
        </w:rPr>
        <w:t>"outg.txt"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</w:rPr>
        <w:t>"w"</w:t>
      </w:r>
      <w:r>
        <w:rPr>
          <w:rFonts w:ascii="Consolas" w:hAnsi="Consolas" w:cs="Consolas"/>
          <w:color w:val="000000"/>
          <w:sz w:val="19"/>
          <w:szCs w:val="19"/>
        </w:rPr>
        <w:t xml:space="preserve">);         </w:t>
      </w:r>
      <w:r>
        <w:rPr>
          <w:rFonts w:ascii="Consolas" w:hAnsi="Consolas" w:cs="Consolas"/>
          <w:color w:val="008000"/>
          <w:sz w:val="19"/>
          <w:szCs w:val="19"/>
        </w:rPr>
        <w:t>//вывод в файл для удобства заполнения таблицы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printf(OUT,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form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printf(OUT,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printf(OUT,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form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(i) + 1 -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);</w:t>
      </w:r>
    </w:p>
    <w:p w:rsidR="00B82353" w:rsidRPr="002821F1" w:rsidRDefault="00B82353" w:rsidP="00B82353">
      <w:pPr>
        <w:spacing w:after="120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B82353" w:rsidRPr="002821F1" w:rsidRDefault="00B82353" w:rsidP="00B82353">
      <w:pPr>
        <w:spacing w:after="120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Default="00B82353" w:rsidP="00B82353">
      <w:pPr>
        <w:spacing w:after="120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Hylbert.h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once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_CRT_SECURE_NO_WARNINGS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math.h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stdlib.h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stdio.h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conio.h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iostream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typedef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in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%lf"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%-20.15f"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typedef float real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#define inform "%f"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#define form "%-10f"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Hylb(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FIL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**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*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*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*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x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n?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scanf(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%d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, &amp;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x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* 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=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1; i &lt;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x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 - 1] = i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 - 1] = 1 / (2*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(i)-1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1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j++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&gt;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- i + 1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 - 1][j] = 1 / (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(i)+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(k)-1) 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k++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 - 1][j] = 0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 = 0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g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um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*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x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i + 1; j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-g&gt;=0; j++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um +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j][--g] *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x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j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g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i-1; k &gt;= 0; k--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um +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i][--g] *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x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k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 = sum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printf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%d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%d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printf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printf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,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printf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printf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j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printf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[j]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printf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spacing w:after="120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B82353" w:rsidRDefault="00B82353" w:rsidP="00B82353">
      <w:pPr>
        <w:spacing w:after="120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Ak.h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once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_CRT_SECURE_NO_WARNINGS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math.h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stdlib.h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stdio.h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conio.h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&lt;iostream&gt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typedef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in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%lf"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%-20.15f"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typedef float real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#define inform "%f"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#define form "%-10f"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Ak(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FILE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**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*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*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*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x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n?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scanf(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%d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, &amp;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k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k?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scanf(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%d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, &amp;k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x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* 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=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**matrix =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* 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matrix[i] = 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+1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 = 0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x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= </w:t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(i)+1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j++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&gt;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- i) 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[j] = -rand()%5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[j] = 0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g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i + 1; j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- g &gt;= 0; j++) 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-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j][--g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g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i - 1; k &gt;= 0; k--) 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-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[--g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0] += pow(10,-k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2B91AF"/>
          <w:sz w:val="19"/>
          <w:szCs w:val="19"/>
          <w:lang w:val="en-US"/>
        </w:rPr>
        <w:t>rea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 = 0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g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um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*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x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i + 1; j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&amp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- g &gt;= 0; j++) 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um +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j][--g] *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x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j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g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i - 1; k &gt;= 0; k--) 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um +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[i][--g] *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x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k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 = sum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; i++) {                             </w:t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построение</w:t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плотной</w:t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матрицы</w:t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для</w:t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метода</w:t>
      </w:r>
      <w:r w:rsidRPr="002821F1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гаусса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matrix[i][i]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t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i-1; j &gt;= 0; j--) 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matrix[i][j]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[--t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i+1; j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; j++) 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matrix[i][j] = matrix[j][i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matrix[i][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] =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printf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%d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%d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printf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b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printf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printf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vector_di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printf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j++)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printf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matrix_L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[i][j]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printf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  <w:t>fprintf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printf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A31515"/>
          <w:sz w:val="19"/>
          <w:szCs w:val="19"/>
          <w:lang w:val="en-US"/>
        </w:rPr>
        <w:t>"%d\n"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,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821F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+1; j++) </w:t>
      </w:r>
    </w:p>
    <w:p w:rsidR="00B82353" w:rsidRPr="002821F1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  <w:t>fprintf(</w:t>
      </w:r>
      <w:r w:rsidRPr="002821F1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821F1">
        <w:rPr>
          <w:rFonts w:ascii="Consolas" w:hAnsi="Consolas" w:cs="Consolas"/>
          <w:color w:val="6F008A"/>
          <w:sz w:val="19"/>
          <w:szCs w:val="19"/>
          <w:lang w:val="en-US"/>
        </w:rPr>
        <w:t>form</w:t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>, matrix[i][j]);</w:t>
      </w:r>
    </w:p>
    <w:p w:rsidR="00B82353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2821F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fprintf(</w:t>
      </w:r>
      <w:r>
        <w:rPr>
          <w:rFonts w:ascii="Consolas" w:hAnsi="Consolas" w:cs="Consolas"/>
          <w:color w:val="808080"/>
          <w:sz w:val="19"/>
          <w:szCs w:val="19"/>
        </w:rPr>
        <w:t>IN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</w:rPr>
        <w:t>"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B82353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B82353" w:rsidRDefault="00B82353" w:rsidP="00B8235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B82353" w:rsidRPr="00B82353" w:rsidRDefault="00B82353" w:rsidP="00B82353">
      <w:pPr>
        <w:spacing w:after="120"/>
        <w:jc w:val="both"/>
        <w:rPr>
          <w:rFonts w:cstheme="minorHAnsi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sectPr w:rsidR="00B82353" w:rsidRPr="00B82353" w:rsidSect="00D265BE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 w:code="9"/>
      <w:pgMar w:top="1134" w:right="1134" w:bottom="1134" w:left="1134" w:header="709" w:footer="454" w:gutter="0"/>
      <w:pgBorders w:display="firstPage">
        <w:top w:val="single" w:sz="2" w:space="1" w:color="auto"/>
        <w:left w:val="single" w:sz="2" w:space="1" w:color="auto"/>
        <w:bottom w:val="single" w:sz="2" w:space="1" w:color="auto"/>
        <w:right w:val="single" w:sz="2" w:space="1" w:color="auto"/>
      </w:pgBorders>
      <w:pgNumType w:start="1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42BA3" w:rsidRDefault="00B42BA3" w:rsidP="00BC5F26">
      <w:pPr>
        <w:spacing w:after="0" w:line="240" w:lineRule="auto"/>
      </w:pPr>
      <w:r>
        <w:separator/>
      </w:r>
    </w:p>
  </w:endnote>
  <w:endnote w:type="continuationSeparator" w:id="0">
    <w:p w:rsidR="00B42BA3" w:rsidRDefault="00B42BA3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Geometria">
    <w:altName w:val="Corbel"/>
    <w:charset w:val="CC"/>
    <w:family w:val="swiss"/>
    <w:pitch w:val="variable"/>
    <w:sig w:usb0="00000001" w:usb1="5000207B" w:usb2="00000020" w:usb3="00000000" w:csb0="00000097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Roboto">
    <w:panose1 w:val="00000000000000000000"/>
    <w:charset w:val="CC"/>
    <w:family w:val="auto"/>
    <w:pitch w:val="variable"/>
    <w:sig w:usb0="E00002EF" w:usb1="5000205B" w:usb2="0000002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77B3E" w:rsidRDefault="00277B3E">
    <w:pPr>
      <w:pStyle w:val="a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43347050"/>
      <w:docPartObj>
        <w:docPartGallery w:val="Page Numbers (Bottom of Page)"/>
        <w:docPartUnique/>
      </w:docPartObj>
    </w:sdtPr>
    <w:sdtEndPr/>
    <w:sdtContent>
      <w:p w:rsidR="00277B3E" w:rsidRDefault="00277B3E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146BE">
          <w:rPr>
            <w:noProof/>
          </w:rPr>
          <w:t>11</w:t>
        </w:r>
        <w:r>
          <w:fldChar w:fldCharType="end"/>
        </w:r>
      </w:p>
    </w:sdtContent>
  </w:sdt>
  <w:p w:rsidR="00277B3E" w:rsidRDefault="00277B3E">
    <w:pPr>
      <w:pStyle w:val="aa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77B3E" w:rsidRDefault="00277B3E" w:rsidP="00D461C4">
    <w:pPr>
      <w:pStyle w:val="aa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42BA3" w:rsidRDefault="00B42BA3" w:rsidP="00BC5F26">
      <w:pPr>
        <w:spacing w:after="0" w:line="240" w:lineRule="auto"/>
      </w:pPr>
      <w:r>
        <w:separator/>
      </w:r>
    </w:p>
  </w:footnote>
  <w:footnote w:type="continuationSeparator" w:id="0">
    <w:p w:rsidR="00B42BA3" w:rsidRDefault="00B42BA3" w:rsidP="00BC5F2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77B3E" w:rsidRDefault="00277B3E">
    <w:pPr>
      <w:pStyle w:val="a8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77B3E" w:rsidRDefault="00277B3E">
    <w:pPr>
      <w:pStyle w:val="a8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77B3E" w:rsidRDefault="00277B3E">
    <w:pPr>
      <w:pStyle w:val="a8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D219E3"/>
    <w:multiLevelType w:val="hybridMultilevel"/>
    <w:tmpl w:val="B5DE9C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A31C84"/>
    <w:multiLevelType w:val="hybridMultilevel"/>
    <w:tmpl w:val="8CE4AF2A"/>
    <w:lvl w:ilvl="0" w:tplc="FDC044FA">
      <w:start w:val="1"/>
      <w:numFmt w:val="decimal"/>
      <w:pStyle w:val="a"/>
      <w:lvlText w:val="%1."/>
      <w:lvlJc w:val="left"/>
      <w:pPr>
        <w:tabs>
          <w:tab w:val="num" w:pos="644"/>
        </w:tabs>
        <w:ind w:left="568" w:hanging="284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20A1BFE"/>
    <w:multiLevelType w:val="multilevel"/>
    <w:tmpl w:val="5E987BA0"/>
    <w:lvl w:ilvl="0">
      <w:start w:val="1"/>
      <w:numFmt w:val="decimal"/>
      <w:pStyle w:val="a0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3" w15:restartNumberingAfterBreak="0">
    <w:nsid w:val="5B7E2F3C"/>
    <w:multiLevelType w:val="hybridMultilevel"/>
    <w:tmpl w:val="ED4076EA"/>
    <w:lvl w:ilvl="0" w:tplc="64EC29D6">
      <w:start w:val="1"/>
      <w:numFmt w:val="decimal"/>
      <w:lvlText w:val="%1."/>
      <w:lvlJc w:val="left"/>
      <w:pPr>
        <w:ind w:left="644" w:hanging="360"/>
      </w:pPr>
      <w:rPr>
        <w:rFonts w:hint="default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20D29D3"/>
    <w:multiLevelType w:val="hybridMultilevel"/>
    <w:tmpl w:val="92B809E4"/>
    <w:lvl w:ilvl="0" w:tplc="E15AC442">
      <w:start w:val="1"/>
      <w:numFmt w:val="decimal"/>
      <w:lvlText w:val="%1."/>
      <w:lvlJc w:val="left"/>
      <w:pPr>
        <w:ind w:left="700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alignBordersAndEdges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1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766CE"/>
    <w:rsid w:val="000026E3"/>
    <w:rsid w:val="00006D81"/>
    <w:rsid w:val="00007218"/>
    <w:rsid w:val="00014EF5"/>
    <w:rsid w:val="00034F1F"/>
    <w:rsid w:val="00052A87"/>
    <w:rsid w:val="000610C8"/>
    <w:rsid w:val="00064DD9"/>
    <w:rsid w:val="00075156"/>
    <w:rsid w:val="00075B57"/>
    <w:rsid w:val="00081D89"/>
    <w:rsid w:val="00090AF9"/>
    <w:rsid w:val="000A122A"/>
    <w:rsid w:val="000A2284"/>
    <w:rsid w:val="000A7A2D"/>
    <w:rsid w:val="000B46EB"/>
    <w:rsid w:val="000C3A49"/>
    <w:rsid w:val="000D00C3"/>
    <w:rsid w:val="000D02BF"/>
    <w:rsid w:val="000D5631"/>
    <w:rsid w:val="000D74EA"/>
    <w:rsid w:val="000E1AEB"/>
    <w:rsid w:val="000E4C4D"/>
    <w:rsid w:val="000F0027"/>
    <w:rsid w:val="000F5D86"/>
    <w:rsid w:val="001015EE"/>
    <w:rsid w:val="00104A22"/>
    <w:rsid w:val="00122CF2"/>
    <w:rsid w:val="00126E3C"/>
    <w:rsid w:val="001271A7"/>
    <w:rsid w:val="00127F2C"/>
    <w:rsid w:val="0013225B"/>
    <w:rsid w:val="00133DE7"/>
    <w:rsid w:val="001411EE"/>
    <w:rsid w:val="00151071"/>
    <w:rsid w:val="00154350"/>
    <w:rsid w:val="00160B1A"/>
    <w:rsid w:val="0016117F"/>
    <w:rsid w:val="00173ADF"/>
    <w:rsid w:val="00176D2D"/>
    <w:rsid w:val="00181147"/>
    <w:rsid w:val="00187A65"/>
    <w:rsid w:val="001A0CC8"/>
    <w:rsid w:val="001A4F06"/>
    <w:rsid w:val="001B20F2"/>
    <w:rsid w:val="001B6714"/>
    <w:rsid w:val="001C1B2E"/>
    <w:rsid w:val="001C2A73"/>
    <w:rsid w:val="001C4F4F"/>
    <w:rsid w:val="001C4FB0"/>
    <w:rsid w:val="001C6935"/>
    <w:rsid w:val="001C7EF2"/>
    <w:rsid w:val="001D439B"/>
    <w:rsid w:val="001E3534"/>
    <w:rsid w:val="001E4B61"/>
    <w:rsid w:val="001E6C19"/>
    <w:rsid w:val="001F028E"/>
    <w:rsid w:val="001F058D"/>
    <w:rsid w:val="00205138"/>
    <w:rsid w:val="00215B33"/>
    <w:rsid w:val="002212FD"/>
    <w:rsid w:val="00221777"/>
    <w:rsid w:val="00224ABC"/>
    <w:rsid w:val="00231575"/>
    <w:rsid w:val="00246C81"/>
    <w:rsid w:val="00250CD9"/>
    <w:rsid w:val="00252582"/>
    <w:rsid w:val="00262CB2"/>
    <w:rsid w:val="0027138B"/>
    <w:rsid w:val="00275151"/>
    <w:rsid w:val="00277B3E"/>
    <w:rsid w:val="002821F1"/>
    <w:rsid w:val="00284073"/>
    <w:rsid w:val="00284D16"/>
    <w:rsid w:val="002871F7"/>
    <w:rsid w:val="0029161E"/>
    <w:rsid w:val="002A0DD7"/>
    <w:rsid w:val="002B2580"/>
    <w:rsid w:val="002B60D9"/>
    <w:rsid w:val="002D0ED8"/>
    <w:rsid w:val="002D113D"/>
    <w:rsid w:val="002D4CDF"/>
    <w:rsid w:val="002E2FBE"/>
    <w:rsid w:val="002F2985"/>
    <w:rsid w:val="002F6E33"/>
    <w:rsid w:val="003147C0"/>
    <w:rsid w:val="00321000"/>
    <w:rsid w:val="0032217C"/>
    <w:rsid w:val="0033362D"/>
    <w:rsid w:val="00337A34"/>
    <w:rsid w:val="0034299A"/>
    <w:rsid w:val="00344DCC"/>
    <w:rsid w:val="00347560"/>
    <w:rsid w:val="00350A9F"/>
    <w:rsid w:val="00354CD3"/>
    <w:rsid w:val="00355390"/>
    <w:rsid w:val="00360235"/>
    <w:rsid w:val="0036740A"/>
    <w:rsid w:val="00367D65"/>
    <w:rsid w:val="00370A8A"/>
    <w:rsid w:val="00372041"/>
    <w:rsid w:val="00385BE6"/>
    <w:rsid w:val="00390E0C"/>
    <w:rsid w:val="003910EB"/>
    <w:rsid w:val="00392D03"/>
    <w:rsid w:val="003A0D0A"/>
    <w:rsid w:val="003B2DFA"/>
    <w:rsid w:val="003B3446"/>
    <w:rsid w:val="003B4698"/>
    <w:rsid w:val="003B6DC4"/>
    <w:rsid w:val="003C36E1"/>
    <w:rsid w:val="003C3D89"/>
    <w:rsid w:val="003C7C4B"/>
    <w:rsid w:val="003D559A"/>
    <w:rsid w:val="003D5C1A"/>
    <w:rsid w:val="003E5F5F"/>
    <w:rsid w:val="003F44E7"/>
    <w:rsid w:val="003F59B9"/>
    <w:rsid w:val="003F6018"/>
    <w:rsid w:val="004032AF"/>
    <w:rsid w:val="00403A26"/>
    <w:rsid w:val="0040635F"/>
    <w:rsid w:val="00415D13"/>
    <w:rsid w:val="00426EB6"/>
    <w:rsid w:val="00427717"/>
    <w:rsid w:val="00435297"/>
    <w:rsid w:val="0043579F"/>
    <w:rsid w:val="00435EDA"/>
    <w:rsid w:val="00436271"/>
    <w:rsid w:val="004412F6"/>
    <w:rsid w:val="0044212E"/>
    <w:rsid w:val="00453B22"/>
    <w:rsid w:val="00462D1F"/>
    <w:rsid w:val="00471A30"/>
    <w:rsid w:val="00477E42"/>
    <w:rsid w:val="0048054D"/>
    <w:rsid w:val="004820E6"/>
    <w:rsid w:val="004828A9"/>
    <w:rsid w:val="00482BF2"/>
    <w:rsid w:val="00493EEB"/>
    <w:rsid w:val="004A2867"/>
    <w:rsid w:val="004B37DA"/>
    <w:rsid w:val="004B7F7B"/>
    <w:rsid w:val="004C2CE3"/>
    <w:rsid w:val="004C696E"/>
    <w:rsid w:val="004C6EE9"/>
    <w:rsid w:val="004E053F"/>
    <w:rsid w:val="004E06D7"/>
    <w:rsid w:val="004E1E04"/>
    <w:rsid w:val="004E48C6"/>
    <w:rsid w:val="004E54E9"/>
    <w:rsid w:val="004F30C8"/>
    <w:rsid w:val="004F4C7A"/>
    <w:rsid w:val="004F772D"/>
    <w:rsid w:val="00512FC7"/>
    <w:rsid w:val="005134D8"/>
    <w:rsid w:val="005160AB"/>
    <w:rsid w:val="0051768B"/>
    <w:rsid w:val="00517777"/>
    <w:rsid w:val="00527E09"/>
    <w:rsid w:val="00530322"/>
    <w:rsid w:val="00530425"/>
    <w:rsid w:val="00531883"/>
    <w:rsid w:val="005376A1"/>
    <w:rsid w:val="005418E5"/>
    <w:rsid w:val="00543782"/>
    <w:rsid w:val="00546647"/>
    <w:rsid w:val="00552C2B"/>
    <w:rsid w:val="0055752C"/>
    <w:rsid w:val="00557EF3"/>
    <w:rsid w:val="005611EC"/>
    <w:rsid w:val="00566DBC"/>
    <w:rsid w:val="0058116A"/>
    <w:rsid w:val="0058432C"/>
    <w:rsid w:val="00586878"/>
    <w:rsid w:val="005877C0"/>
    <w:rsid w:val="005A7FC0"/>
    <w:rsid w:val="005B14AF"/>
    <w:rsid w:val="005B5E9C"/>
    <w:rsid w:val="005C52FC"/>
    <w:rsid w:val="005D4D04"/>
    <w:rsid w:val="005D6779"/>
    <w:rsid w:val="005D680B"/>
    <w:rsid w:val="005E1F3D"/>
    <w:rsid w:val="005E636C"/>
    <w:rsid w:val="005F3BB2"/>
    <w:rsid w:val="005F6037"/>
    <w:rsid w:val="005F73EC"/>
    <w:rsid w:val="00603568"/>
    <w:rsid w:val="006119B1"/>
    <w:rsid w:val="0061335E"/>
    <w:rsid w:val="00620FAD"/>
    <w:rsid w:val="006336AF"/>
    <w:rsid w:val="00637B77"/>
    <w:rsid w:val="0065352D"/>
    <w:rsid w:val="00654A42"/>
    <w:rsid w:val="006645B4"/>
    <w:rsid w:val="0066740E"/>
    <w:rsid w:val="00690F07"/>
    <w:rsid w:val="00691D59"/>
    <w:rsid w:val="006944ED"/>
    <w:rsid w:val="006A047D"/>
    <w:rsid w:val="006A39BB"/>
    <w:rsid w:val="006A5E52"/>
    <w:rsid w:val="006A7C70"/>
    <w:rsid w:val="006B201D"/>
    <w:rsid w:val="006B7049"/>
    <w:rsid w:val="006C1672"/>
    <w:rsid w:val="006C405F"/>
    <w:rsid w:val="006C6A44"/>
    <w:rsid w:val="006D62DA"/>
    <w:rsid w:val="006D6D27"/>
    <w:rsid w:val="006E1CAC"/>
    <w:rsid w:val="006E39F4"/>
    <w:rsid w:val="006E4B05"/>
    <w:rsid w:val="006F2566"/>
    <w:rsid w:val="006F4397"/>
    <w:rsid w:val="007021B7"/>
    <w:rsid w:val="0070614B"/>
    <w:rsid w:val="00717F85"/>
    <w:rsid w:val="007223BF"/>
    <w:rsid w:val="007341BE"/>
    <w:rsid w:val="0074229E"/>
    <w:rsid w:val="00763F2E"/>
    <w:rsid w:val="0077067B"/>
    <w:rsid w:val="00771695"/>
    <w:rsid w:val="00772057"/>
    <w:rsid w:val="00773BB6"/>
    <w:rsid w:val="00774F5C"/>
    <w:rsid w:val="00780C6D"/>
    <w:rsid w:val="007846A8"/>
    <w:rsid w:val="0078621D"/>
    <w:rsid w:val="007973D4"/>
    <w:rsid w:val="007A5020"/>
    <w:rsid w:val="007B361E"/>
    <w:rsid w:val="007B4C3E"/>
    <w:rsid w:val="007B6A29"/>
    <w:rsid w:val="007C194C"/>
    <w:rsid w:val="007C55B8"/>
    <w:rsid w:val="007D30CD"/>
    <w:rsid w:val="007D6976"/>
    <w:rsid w:val="007E019E"/>
    <w:rsid w:val="007E2D32"/>
    <w:rsid w:val="007E3210"/>
    <w:rsid w:val="007E447A"/>
    <w:rsid w:val="007E4882"/>
    <w:rsid w:val="007E5630"/>
    <w:rsid w:val="007F351F"/>
    <w:rsid w:val="007F6820"/>
    <w:rsid w:val="007F6ED2"/>
    <w:rsid w:val="00801791"/>
    <w:rsid w:val="00801A28"/>
    <w:rsid w:val="00801F63"/>
    <w:rsid w:val="008033EA"/>
    <w:rsid w:val="00804F46"/>
    <w:rsid w:val="00805B33"/>
    <w:rsid w:val="00806D51"/>
    <w:rsid w:val="00807143"/>
    <w:rsid w:val="0081023D"/>
    <w:rsid w:val="00811110"/>
    <w:rsid w:val="008130DE"/>
    <w:rsid w:val="00815DC4"/>
    <w:rsid w:val="0082086D"/>
    <w:rsid w:val="00821E19"/>
    <w:rsid w:val="00823674"/>
    <w:rsid w:val="00830D45"/>
    <w:rsid w:val="00835463"/>
    <w:rsid w:val="00835FA9"/>
    <w:rsid w:val="00844DE7"/>
    <w:rsid w:val="008476CB"/>
    <w:rsid w:val="00855B26"/>
    <w:rsid w:val="00863380"/>
    <w:rsid w:val="008650E6"/>
    <w:rsid w:val="00867E31"/>
    <w:rsid w:val="0087446B"/>
    <w:rsid w:val="00877DC8"/>
    <w:rsid w:val="00880BE4"/>
    <w:rsid w:val="00882F18"/>
    <w:rsid w:val="00884B58"/>
    <w:rsid w:val="008942EE"/>
    <w:rsid w:val="0089468F"/>
    <w:rsid w:val="00897B1C"/>
    <w:rsid w:val="008A3891"/>
    <w:rsid w:val="008A5338"/>
    <w:rsid w:val="008B178D"/>
    <w:rsid w:val="008B3C1E"/>
    <w:rsid w:val="008B7834"/>
    <w:rsid w:val="008C1643"/>
    <w:rsid w:val="008C7C5F"/>
    <w:rsid w:val="008D466B"/>
    <w:rsid w:val="008D4692"/>
    <w:rsid w:val="008D579C"/>
    <w:rsid w:val="008D6434"/>
    <w:rsid w:val="008D662A"/>
    <w:rsid w:val="008E5C1B"/>
    <w:rsid w:val="008E6E1D"/>
    <w:rsid w:val="008F23A6"/>
    <w:rsid w:val="008F267C"/>
    <w:rsid w:val="008F48A9"/>
    <w:rsid w:val="009019B8"/>
    <w:rsid w:val="00902BF5"/>
    <w:rsid w:val="009049FF"/>
    <w:rsid w:val="009146BE"/>
    <w:rsid w:val="009266EF"/>
    <w:rsid w:val="009303C9"/>
    <w:rsid w:val="0093675F"/>
    <w:rsid w:val="00940D2A"/>
    <w:rsid w:val="009427E3"/>
    <w:rsid w:val="00942EDC"/>
    <w:rsid w:val="00947ABC"/>
    <w:rsid w:val="009526E1"/>
    <w:rsid w:val="00955A89"/>
    <w:rsid w:val="009603B5"/>
    <w:rsid w:val="0096510D"/>
    <w:rsid w:val="00965D9D"/>
    <w:rsid w:val="00970347"/>
    <w:rsid w:val="00971318"/>
    <w:rsid w:val="00981F67"/>
    <w:rsid w:val="00982CA8"/>
    <w:rsid w:val="00986A04"/>
    <w:rsid w:val="00992641"/>
    <w:rsid w:val="00996373"/>
    <w:rsid w:val="009A6052"/>
    <w:rsid w:val="009B4687"/>
    <w:rsid w:val="009B6420"/>
    <w:rsid w:val="009C1368"/>
    <w:rsid w:val="009C1BC5"/>
    <w:rsid w:val="009C1E87"/>
    <w:rsid w:val="009C228D"/>
    <w:rsid w:val="009C3134"/>
    <w:rsid w:val="009C41F3"/>
    <w:rsid w:val="009C656A"/>
    <w:rsid w:val="009D41D6"/>
    <w:rsid w:val="00A10269"/>
    <w:rsid w:val="00A114E1"/>
    <w:rsid w:val="00A26C83"/>
    <w:rsid w:val="00A31486"/>
    <w:rsid w:val="00A338E5"/>
    <w:rsid w:val="00A33D0F"/>
    <w:rsid w:val="00A40378"/>
    <w:rsid w:val="00A50AAC"/>
    <w:rsid w:val="00A5108B"/>
    <w:rsid w:val="00A55B70"/>
    <w:rsid w:val="00A5644B"/>
    <w:rsid w:val="00A61B3D"/>
    <w:rsid w:val="00A64B17"/>
    <w:rsid w:val="00A6591B"/>
    <w:rsid w:val="00A66C42"/>
    <w:rsid w:val="00A713E8"/>
    <w:rsid w:val="00A748EE"/>
    <w:rsid w:val="00A75702"/>
    <w:rsid w:val="00A82EE3"/>
    <w:rsid w:val="00A83163"/>
    <w:rsid w:val="00A83ACF"/>
    <w:rsid w:val="00AA1649"/>
    <w:rsid w:val="00AA4A37"/>
    <w:rsid w:val="00AA5EFA"/>
    <w:rsid w:val="00AB1A9D"/>
    <w:rsid w:val="00AB60E9"/>
    <w:rsid w:val="00AB6405"/>
    <w:rsid w:val="00AB6910"/>
    <w:rsid w:val="00AD3CFA"/>
    <w:rsid w:val="00AE042C"/>
    <w:rsid w:val="00AE155D"/>
    <w:rsid w:val="00AE4620"/>
    <w:rsid w:val="00AE6CFD"/>
    <w:rsid w:val="00B033FF"/>
    <w:rsid w:val="00B10EA2"/>
    <w:rsid w:val="00B172C5"/>
    <w:rsid w:val="00B247B5"/>
    <w:rsid w:val="00B24DE1"/>
    <w:rsid w:val="00B26051"/>
    <w:rsid w:val="00B27CFC"/>
    <w:rsid w:val="00B305C2"/>
    <w:rsid w:val="00B30F2F"/>
    <w:rsid w:val="00B41363"/>
    <w:rsid w:val="00B42BA3"/>
    <w:rsid w:val="00B4405A"/>
    <w:rsid w:val="00B47AC4"/>
    <w:rsid w:val="00B54EF1"/>
    <w:rsid w:val="00B64178"/>
    <w:rsid w:val="00B6731B"/>
    <w:rsid w:val="00B7097C"/>
    <w:rsid w:val="00B773F5"/>
    <w:rsid w:val="00B82353"/>
    <w:rsid w:val="00BB4667"/>
    <w:rsid w:val="00BC5CC1"/>
    <w:rsid w:val="00BC5F26"/>
    <w:rsid w:val="00BE0BD9"/>
    <w:rsid w:val="00BE371D"/>
    <w:rsid w:val="00BF3E76"/>
    <w:rsid w:val="00C067B1"/>
    <w:rsid w:val="00C07B22"/>
    <w:rsid w:val="00C2095D"/>
    <w:rsid w:val="00C21022"/>
    <w:rsid w:val="00C25E17"/>
    <w:rsid w:val="00C4275B"/>
    <w:rsid w:val="00C43A5D"/>
    <w:rsid w:val="00C43BDD"/>
    <w:rsid w:val="00C467A5"/>
    <w:rsid w:val="00C5074F"/>
    <w:rsid w:val="00C51149"/>
    <w:rsid w:val="00C609EF"/>
    <w:rsid w:val="00C60FC8"/>
    <w:rsid w:val="00C75CE7"/>
    <w:rsid w:val="00C766CE"/>
    <w:rsid w:val="00C771A9"/>
    <w:rsid w:val="00C8072B"/>
    <w:rsid w:val="00C8515B"/>
    <w:rsid w:val="00C91795"/>
    <w:rsid w:val="00C97EB3"/>
    <w:rsid w:val="00CA4D0F"/>
    <w:rsid w:val="00CA639B"/>
    <w:rsid w:val="00CB166E"/>
    <w:rsid w:val="00CB4388"/>
    <w:rsid w:val="00CB5AD5"/>
    <w:rsid w:val="00CC1872"/>
    <w:rsid w:val="00CD102F"/>
    <w:rsid w:val="00CD3B45"/>
    <w:rsid w:val="00CE06F9"/>
    <w:rsid w:val="00CE3824"/>
    <w:rsid w:val="00CE3AAC"/>
    <w:rsid w:val="00CE477A"/>
    <w:rsid w:val="00CE59D2"/>
    <w:rsid w:val="00CE6CA0"/>
    <w:rsid w:val="00CE7267"/>
    <w:rsid w:val="00CE75AF"/>
    <w:rsid w:val="00CF249D"/>
    <w:rsid w:val="00CF2ABF"/>
    <w:rsid w:val="00CF2B7D"/>
    <w:rsid w:val="00CF409E"/>
    <w:rsid w:val="00D01C02"/>
    <w:rsid w:val="00D10EEB"/>
    <w:rsid w:val="00D22775"/>
    <w:rsid w:val="00D25ED7"/>
    <w:rsid w:val="00D265BE"/>
    <w:rsid w:val="00D330D6"/>
    <w:rsid w:val="00D337FE"/>
    <w:rsid w:val="00D35B2E"/>
    <w:rsid w:val="00D40814"/>
    <w:rsid w:val="00D41665"/>
    <w:rsid w:val="00D4467A"/>
    <w:rsid w:val="00D45FD6"/>
    <w:rsid w:val="00D461C4"/>
    <w:rsid w:val="00D47F7E"/>
    <w:rsid w:val="00D50BFA"/>
    <w:rsid w:val="00D600C5"/>
    <w:rsid w:val="00D60C1E"/>
    <w:rsid w:val="00D631ED"/>
    <w:rsid w:val="00D84EC3"/>
    <w:rsid w:val="00D85682"/>
    <w:rsid w:val="00D87C18"/>
    <w:rsid w:val="00DA3B20"/>
    <w:rsid w:val="00DA7902"/>
    <w:rsid w:val="00DB2235"/>
    <w:rsid w:val="00DB24B1"/>
    <w:rsid w:val="00DB5239"/>
    <w:rsid w:val="00DB5C0E"/>
    <w:rsid w:val="00DC51CB"/>
    <w:rsid w:val="00DC6268"/>
    <w:rsid w:val="00DD4A1A"/>
    <w:rsid w:val="00DD5090"/>
    <w:rsid w:val="00DE19E9"/>
    <w:rsid w:val="00DE6D75"/>
    <w:rsid w:val="00DE7360"/>
    <w:rsid w:val="00DF38D6"/>
    <w:rsid w:val="00DF393C"/>
    <w:rsid w:val="00E05A93"/>
    <w:rsid w:val="00E07FEF"/>
    <w:rsid w:val="00E16208"/>
    <w:rsid w:val="00E24E79"/>
    <w:rsid w:val="00E2503B"/>
    <w:rsid w:val="00E2536A"/>
    <w:rsid w:val="00E2622B"/>
    <w:rsid w:val="00E34B47"/>
    <w:rsid w:val="00E354EC"/>
    <w:rsid w:val="00E40563"/>
    <w:rsid w:val="00E42512"/>
    <w:rsid w:val="00E42B92"/>
    <w:rsid w:val="00E563FF"/>
    <w:rsid w:val="00E5640B"/>
    <w:rsid w:val="00E56698"/>
    <w:rsid w:val="00E61E03"/>
    <w:rsid w:val="00E62517"/>
    <w:rsid w:val="00E62D7C"/>
    <w:rsid w:val="00E65714"/>
    <w:rsid w:val="00E75926"/>
    <w:rsid w:val="00E75B6E"/>
    <w:rsid w:val="00E92582"/>
    <w:rsid w:val="00E9697D"/>
    <w:rsid w:val="00EA3A92"/>
    <w:rsid w:val="00EA4B56"/>
    <w:rsid w:val="00EB22D3"/>
    <w:rsid w:val="00EB5ABA"/>
    <w:rsid w:val="00EC461B"/>
    <w:rsid w:val="00EC5C05"/>
    <w:rsid w:val="00EC62D2"/>
    <w:rsid w:val="00ED7181"/>
    <w:rsid w:val="00EF153D"/>
    <w:rsid w:val="00EF6F51"/>
    <w:rsid w:val="00F03283"/>
    <w:rsid w:val="00F046A9"/>
    <w:rsid w:val="00F05922"/>
    <w:rsid w:val="00F07E39"/>
    <w:rsid w:val="00F10CF1"/>
    <w:rsid w:val="00F11021"/>
    <w:rsid w:val="00F1635D"/>
    <w:rsid w:val="00F2067F"/>
    <w:rsid w:val="00F23CC9"/>
    <w:rsid w:val="00F30786"/>
    <w:rsid w:val="00F37C9D"/>
    <w:rsid w:val="00F57F56"/>
    <w:rsid w:val="00F60D4D"/>
    <w:rsid w:val="00F636AA"/>
    <w:rsid w:val="00F67A08"/>
    <w:rsid w:val="00F700A5"/>
    <w:rsid w:val="00F70E34"/>
    <w:rsid w:val="00F7316D"/>
    <w:rsid w:val="00F74706"/>
    <w:rsid w:val="00F7706E"/>
    <w:rsid w:val="00F96707"/>
    <w:rsid w:val="00FA31A9"/>
    <w:rsid w:val="00FA5048"/>
    <w:rsid w:val="00FC2258"/>
    <w:rsid w:val="00FD5855"/>
    <w:rsid w:val="00FE0186"/>
    <w:rsid w:val="00FE6CA5"/>
    <w:rsid w:val="00FE7C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421CB3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66740E"/>
  </w:style>
  <w:style w:type="paragraph" w:styleId="1">
    <w:name w:val="heading 1"/>
    <w:basedOn w:val="a1"/>
    <w:next w:val="a1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1"/>
    <w:next w:val="a1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table" w:styleId="a5">
    <w:name w:val="Table Grid"/>
    <w:basedOn w:val="a3"/>
    <w:uiPriority w:val="5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2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2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2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1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2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6">
    <w:name w:val="Balloon Text"/>
    <w:basedOn w:val="a1"/>
    <w:link w:val="a7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2"/>
    <w:link w:val="a6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8">
    <w:name w:val="header"/>
    <w:basedOn w:val="a1"/>
    <w:link w:val="a9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2"/>
    <w:link w:val="a8"/>
    <w:uiPriority w:val="99"/>
    <w:rsid w:val="00BC5F26"/>
  </w:style>
  <w:style w:type="paragraph" w:styleId="aa">
    <w:name w:val="footer"/>
    <w:basedOn w:val="a1"/>
    <w:link w:val="ab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2"/>
    <w:link w:val="aa"/>
    <w:uiPriority w:val="99"/>
    <w:rsid w:val="00BC5F26"/>
  </w:style>
  <w:style w:type="character" w:styleId="ac">
    <w:name w:val="annotation reference"/>
    <w:basedOn w:val="a2"/>
    <w:uiPriority w:val="99"/>
    <w:semiHidden/>
    <w:unhideWhenUsed/>
    <w:rsid w:val="00801A28"/>
    <w:rPr>
      <w:sz w:val="16"/>
      <w:szCs w:val="16"/>
    </w:rPr>
  </w:style>
  <w:style w:type="paragraph" w:styleId="ad">
    <w:name w:val="annotation text"/>
    <w:basedOn w:val="a1"/>
    <w:link w:val="ae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2"/>
    <w:link w:val="ad"/>
    <w:uiPriority w:val="99"/>
    <w:semiHidden/>
    <w:rsid w:val="00801A28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801A28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2"/>
    <w:rsid w:val="00DD4A1A"/>
    <w:rPr>
      <w:vanish/>
      <w:color w:val="FF0000"/>
    </w:rPr>
  </w:style>
  <w:style w:type="paragraph" w:customStyle="1" w:styleId="af1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2">
    <w:name w:val="Placeholder Text"/>
    <w:basedOn w:val="a2"/>
    <w:uiPriority w:val="99"/>
    <w:semiHidden/>
    <w:rsid w:val="001E4B61"/>
    <w:rPr>
      <w:color w:val="808080"/>
    </w:rPr>
  </w:style>
  <w:style w:type="paragraph" w:customStyle="1" w:styleId="a0">
    <w:name w:val="Собственный стиль"/>
    <w:basedOn w:val="1"/>
    <w:next w:val="a1"/>
    <w:link w:val="af3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3">
    <w:name w:val="Собственный стиль Знак"/>
    <w:basedOn w:val="a2"/>
    <w:link w:val="a0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4">
    <w:name w:val="TOC Heading"/>
    <w:basedOn w:val="1"/>
    <w:next w:val="a1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1"/>
    <w:next w:val="a1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1"/>
    <w:next w:val="a1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5">
    <w:name w:val="Hyperlink"/>
    <w:basedOn w:val="a2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1"/>
    <w:next w:val="a1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2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6">
    <w:name w:val="caption"/>
    <w:basedOn w:val="20"/>
    <w:next w:val="a1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7">
    <w:name w:val="Normal (Web)"/>
    <w:basedOn w:val="a1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8">
    <w:name w:val="FollowedHyperlink"/>
    <w:basedOn w:val="a2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9">
    <w:name w:val="List Paragraph"/>
    <w:basedOn w:val="a1"/>
    <w:uiPriority w:val="34"/>
    <w:qFormat/>
    <w:rsid w:val="00D265BE"/>
    <w:pPr>
      <w:spacing w:after="200" w:line="276" w:lineRule="auto"/>
      <w:ind w:left="720"/>
      <w:contextualSpacing/>
    </w:pPr>
    <w:rPr>
      <w:rFonts w:eastAsiaTheme="minorEastAsia"/>
      <w:sz w:val="32"/>
      <w:lang w:eastAsia="ru-RU"/>
    </w:rPr>
  </w:style>
  <w:style w:type="paragraph" w:styleId="afa">
    <w:name w:val="Body Text"/>
    <w:basedOn w:val="a1"/>
    <w:link w:val="afb"/>
    <w:uiPriority w:val="99"/>
    <w:rsid w:val="00D265BE"/>
    <w:pPr>
      <w:spacing w:after="0" w:line="240" w:lineRule="auto"/>
      <w:ind w:firstLine="567"/>
      <w:jc w:val="both"/>
    </w:pPr>
    <w:rPr>
      <w:rFonts w:ascii="Times New Roman" w:eastAsiaTheme="minorEastAsia" w:hAnsi="Times New Roman" w:cs="Times New Roman"/>
      <w:sz w:val="28"/>
      <w:szCs w:val="28"/>
      <w:lang w:eastAsia="ru-RU"/>
    </w:rPr>
  </w:style>
  <w:style w:type="character" w:customStyle="1" w:styleId="afb">
    <w:name w:val="Основной текст Знак"/>
    <w:basedOn w:val="a2"/>
    <w:link w:val="afa"/>
    <w:uiPriority w:val="99"/>
    <w:rsid w:val="00D265BE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customStyle="1" w:styleId="formula">
    <w:name w:val="formula"/>
    <w:basedOn w:val="a1"/>
    <w:next w:val="afc"/>
    <w:link w:val="formula0"/>
    <w:uiPriority w:val="99"/>
    <w:rsid w:val="00D265BE"/>
    <w:pPr>
      <w:widowControl w:val="0"/>
      <w:tabs>
        <w:tab w:val="center" w:pos="4820"/>
        <w:tab w:val="right" w:pos="9526"/>
      </w:tabs>
      <w:suppressAutoHyphens/>
      <w:spacing w:before="240" w:after="120" w:line="360" w:lineRule="auto"/>
      <w:ind w:left="567"/>
    </w:pPr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customStyle="1" w:styleId="afc">
    <w:name w:val="НормальныйБезОтступа"/>
    <w:basedOn w:val="a1"/>
    <w:next w:val="a1"/>
    <w:uiPriority w:val="99"/>
    <w:rsid w:val="00D265BE"/>
    <w:pPr>
      <w:spacing w:after="0" w:line="240" w:lineRule="auto"/>
      <w:jc w:val="both"/>
    </w:pPr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customStyle="1" w:styleId="a">
    <w:name w:val="Список свойств"/>
    <w:basedOn w:val="a1"/>
    <w:uiPriority w:val="99"/>
    <w:rsid w:val="00D265BE"/>
    <w:pPr>
      <w:numPr>
        <w:numId w:val="3"/>
      </w:numPr>
      <w:tabs>
        <w:tab w:val="left" w:pos="284"/>
      </w:tabs>
      <w:spacing w:after="0" w:line="240" w:lineRule="auto"/>
      <w:jc w:val="both"/>
    </w:pPr>
    <w:rPr>
      <w:rFonts w:ascii="Times New Roman" w:eastAsiaTheme="minorEastAsia" w:hAnsi="Times New Roman" w:cs="Times New Roman"/>
      <w:sz w:val="28"/>
      <w:szCs w:val="28"/>
      <w:lang w:eastAsia="ru-RU"/>
    </w:rPr>
  </w:style>
  <w:style w:type="character" w:customStyle="1" w:styleId="formula0">
    <w:name w:val="formula Знак"/>
    <w:basedOn w:val="a2"/>
    <w:link w:val="formula"/>
    <w:uiPriority w:val="99"/>
    <w:rsid w:val="00D265BE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customStyle="1" w:styleId="msonormal0">
    <w:name w:val="msonormal"/>
    <w:basedOn w:val="a1"/>
    <w:rsid w:val="00E07FE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6475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11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63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7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49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76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11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8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53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8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23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5E9496B285084CAAB07A9F2DB83C5F2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9AE7302-1265-4E1C-BA2D-A51B5D6360AB}"/>
      </w:docPartPr>
      <w:docPartBody>
        <w:p w:rsidR="00342CF4" w:rsidRDefault="0009283A" w:rsidP="0009283A">
          <w:pPr>
            <w:pStyle w:val="5E9496B285084CAAB07A9F2DB83C5F22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Geometria">
    <w:altName w:val="Corbel"/>
    <w:charset w:val="CC"/>
    <w:family w:val="swiss"/>
    <w:pitch w:val="variable"/>
    <w:sig w:usb0="00000001" w:usb1="5000207B" w:usb2="00000020" w:usb3="00000000" w:csb0="00000097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Roboto">
    <w:panose1 w:val="00000000000000000000"/>
    <w:charset w:val="CC"/>
    <w:family w:val="auto"/>
    <w:pitch w:val="variable"/>
    <w:sig w:usb0="E00002EF" w:usb1="5000205B" w:usb2="0000002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E46D3B"/>
    <w:rsid w:val="00036642"/>
    <w:rsid w:val="000746E4"/>
    <w:rsid w:val="0009283A"/>
    <w:rsid w:val="000C58F1"/>
    <w:rsid w:val="000D2942"/>
    <w:rsid w:val="001079B5"/>
    <w:rsid w:val="00142C28"/>
    <w:rsid w:val="00167DE8"/>
    <w:rsid w:val="001C7F56"/>
    <w:rsid w:val="001E033B"/>
    <w:rsid w:val="00200045"/>
    <w:rsid w:val="00202297"/>
    <w:rsid w:val="00225870"/>
    <w:rsid w:val="00265F3A"/>
    <w:rsid w:val="002C0617"/>
    <w:rsid w:val="002E5484"/>
    <w:rsid w:val="002E62CA"/>
    <w:rsid w:val="00307E51"/>
    <w:rsid w:val="00342CF4"/>
    <w:rsid w:val="0041337F"/>
    <w:rsid w:val="00470E3D"/>
    <w:rsid w:val="00594210"/>
    <w:rsid w:val="00597878"/>
    <w:rsid w:val="005C3470"/>
    <w:rsid w:val="005D116C"/>
    <w:rsid w:val="00630017"/>
    <w:rsid w:val="00662A68"/>
    <w:rsid w:val="006E5C18"/>
    <w:rsid w:val="006F0BCF"/>
    <w:rsid w:val="006F7837"/>
    <w:rsid w:val="007144AE"/>
    <w:rsid w:val="00733745"/>
    <w:rsid w:val="00763A23"/>
    <w:rsid w:val="00767003"/>
    <w:rsid w:val="007B796D"/>
    <w:rsid w:val="007D2BF2"/>
    <w:rsid w:val="0085078D"/>
    <w:rsid w:val="0085787C"/>
    <w:rsid w:val="00876E68"/>
    <w:rsid w:val="008C2E57"/>
    <w:rsid w:val="00900C66"/>
    <w:rsid w:val="009438FD"/>
    <w:rsid w:val="0098507F"/>
    <w:rsid w:val="009B0A27"/>
    <w:rsid w:val="00A15916"/>
    <w:rsid w:val="00A40232"/>
    <w:rsid w:val="00AA00E3"/>
    <w:rsid w:val="00AC7090"/>
    <w:rsid w:val="00AE78E3"/>
    <w:rsid w:val="00B070E3"/>
    <w:rsid w:val="00B21934"/>
    <w:rsid w:val="00B6531E"/>
    <w:rsid w:val="00BA2599"/>
    <w:rsid w:val="00BF60BF"/>
    <w:rsid w:val="00C60FA1"/>
    <w:rsid w:val="00CC7E15"/>
    <w:rsid w:val="00D54F66"/>
    <w:rsid w:val="00D55BB1"/>
    <w:rsid w:val="00D57749"/>
    <w:rsid w:val="00DE4815"/>
    <w:rsid w:val="00DF1572"/>
    <w:rsid w:val="00E24A49"/>
    <w:rsid w:val="00E46D3B"/>
    <w:rsid w:val="00E73963"/>
    <w:rsid w:val="00F22CAD"/>
    <w:rsid w:val="00F24CCE"/>
    <w:rsid w:val="00F351F6"/>
    <w:rsid w:val="00F6442A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C7E15"/>
    <w:rPr>
      <w:color w:val="808080"/>
    </w:rPr>
  </w:style>
  <w:style w:type="paragraph" w:customStyle="1" w:styleId="62C2856411A54C59B190BA04B16B492F">
    <w:name w:val="62C2856411A54C59B190BA04B16B492F"/>
    <w:rsid w:val="00265F3A"/>
    <w:pPr>
      <w:spacing w:after="200" w:line="276" w:lineRule="auto"/>
    </w:pPr>
  </w:style>
  <w:style w:type="paragraph" w:customStyle="1" w:styleId="B95F5D3537324809B3DA8C93F000BD9B">
    <w:name w:val="B95F5D3537324809B3DA8C93F000BD9B"/>
    <w:rsid w:val="00265F3A"/>
    <w:pPr>
      <w:spacing w:after="200" w:line="276" w:lineRule="auto"/>
    </w:pPr>
  </w:style>
  <w:style w:type="paragraph" w:customStyle="1" w:styleId="4E52BD59C61B49BDB347FE952245ADFE">
    <w:name w:val="4E52BD59C61B49BDB347FE952245ADFE"/>
    <w:rsid w:val="002C0617"/>
    <w:rPr>
      <w:rFonts w:eastAsiaTheme="minorHAnsi"/>
      <w:lang w:eastAsia="en-US"/>
    </w:rPr>
  </w:style>
  <w:style w:type="paragraph" w:customStyle="1" w:styleId="4E52BD59C61B49BDB347FE952245ADFE1">
    <w:name w:val="4E52BD59C61B49BDB347FE952245ADFE1"/>
    <w:rsid w:val="002C0617"/>
    <w:rPr>
      <w:rFonts w:eastAsiaTheme="minorHAnsi"/>
      <w:lang w:eastAsia="en-US"/>
    </w:rPr>
  </w:style>
  <w:style w:type="paragraph" w:customStyle="1" w:styleId="05BD87583FFB44CDB71BA15FE0010955">
    <w:name w:val="05BD87583FFB44CDB71BA15FE0010955"/>
    <w:rsid w:val="00A40232"/>
    <w:rPr>
      <w:rFonts w:eastAsiaTheme="minorHAnsi"/>
      <w:lang w:eastAsia="en-US"/>
    </w:rPr>
  </w:style>
  <w:style w:type="paragraph" w:customStyle="1" w:styleId="4569E83919A44B9383589BC7A46BF38D">
    <w:name w:val="4569E83919A44B9383589BC7A46BF38D"/>
    <w:rsid w:val="00A40232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en-US"/>
    </w:rPr>
  </w:style>
  <w:style w:type="paragraph" w:customStyle="1" w:styleId="93BF88D6BEA046AEB72A05AEF64C2A93">
    <w:name w:val="93BF88D6BEA046AEB72A05AEF64C2A93"/>
    <w:rsid w:val="00A40232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en-US"/>
    </w:rPr>
  </w:style>
  <w:style w:type="paragraph" w:customStyle="1" w:styleId="F3D90943332548C2BC3FCBE296E2E21D">
    <w:name w:val="F3D90943332548C2BC3FCBE296E2E21D"/>
    <w:rsid w:val="00A40232"/>
    <w:rPr>
      <w:rFonts w:eastAsiaTheme="minorHAnsi"/>
      <w:lang w:eastAsia="en-US"/>
    </w:rPr>
  </w:style>
  <w:style w:type="paragraph" w:customStyle="1" w:styleId="B3A700C026D94CC3A105FD268B199536">
    <w:name w:val="B3A700C026D94CC3A105FD268B199536"/>
    <w:rsid w:val="000746E4"/>
    <w:rPr>
      <w:rFonts w:eastAsiaTheme="minorHAnsi"/>
      <w:lang w:eastAsia="en-US"/>
    </w:rPr>
  </w:style>
  <w:style w:type="paragraph" w:customStyle="1" w:styleId="C32A25A6A5B54A59BB1AAB957F9B4624">
    <w:name w:val="C32A25A6A5B54A59BB1AAB957F9B4624"/>
    <w:rsid w:val="00200045"/>
    <w:rPr>
      <w:rFonts w:eastAsiaTheme="minorHAnsi"/>
      <w:lang w:eastAsia="en-US"/>
    </w:rPr>
  </w:style>
  <w:style w:type="paragraph" w:customStyle="1" w:styleId="C32A25A6A5B54A59BB1AAB957F9B46241">
    <w:name w:val="C32A25A6A5B54A59BB1AAB957F9B46241"/>
    <w:rsid w:val="00200045"/>
    <w:rPr>
      <w:rFonts w:eastAsiaTheme="minorHAnsi"/>
      <w:lang w:eastAsia="en-US"/>
    </w:rPr>
  </w:style>
  <w:style w:type="paragraph" w:customStyle="1" w:styleId="C28000E40F1E48DDBFE359B0BFE3168D">
    <w:name w:val="C28000E40F1E48DDBFE359B0BFE3168D"/>
    <w:rsid w:val="00200045"/>
    <w:pPr>
      <w:spacing w:after="200" w:line="276" w:lineRule="auto"/>
    </w:pPr>
  </w:style>
  <w:style w:type="paragraph" w:customStyle="1" w:styleId="8D866BC9F5D14E7F90EA30779ADD9801">
    <w:name w:val="8D866BC9F5D14E7F90EA30779ADD9801"/>
    <w:rsid w:val="00200045"/>
    <w:pPr>
      <w:spacing w:after="200" w:line="276" w:lineRule="auto"/>
    </w:pPr>
  </w:style>
  <w:style w:type="paragraph" w:customStyle="1" w:styleId="E5B2505463BD4601B1201B03A52A1A2F">
    <w:name w:val="E5B2505463BD4601B1201B03A52A1A2F"/>
    <w:rsid w:val="00594210"/>
  </w:style>
  <w:style w:type="paragraph" w:customStyle="1" w:styleId="AC5BF8A518554EDC8290154498EA27EE">
    <w:name w:val="AC5BF8A518554EDC8290154498EA27EE"/>
    <w:rsid w:val="00594210"/>
  </w:style>
  <w:style w:type="paragraph" w:customStyle="1" w:styleId="E7D615AEC46248BCA3B29AFD2C6E56E9">
    <w:name w:val="E7D615AEC46248BCA3B29AFD2C6E56E9"/>
    <w:rsid w:val="00594210"/>
  </w:style>
  <w:style w:type="paragraph" w:customStyle="1" w:styleId="7B8C2C910A274D37A859F35E4BA5CDDC">
    <w:name w:val="7B8C2C910A274D37A859F35E4BA5CDDC"/>
    <w:rsid w:val="00594210"/>
  </w:style>
  <w:style w:type="paragraph" w:customStyle="1" w:styleId="D70E782BA6684D1C8FE7D00BE6E22DD9">
    <w:name w:val="D70E782BA6684D1C8FE7D00BE6E22DD9"/>
    <w:rsid w:val="00594210"/>
  </w:style>
  <w:style w:type="paragraph" w:customStyle="1" w:styleId="937C4B0BC5A74CC2890796E53230AD6D">
    <w:name w:val="937C4B0BC5A74CC2890796E53230AD6D"/>
    <w:rsid w:val="00594210"/>
  </w:style>
  <w:style w:type="paragraph" w:customStyle="1" w:styleId="ADC4AD41D7B04016836BC18AE8E01B36">
    <w:name w:val="ADC4AD41D7B04016836BC18AE8E01B36"/>
    <w:rsid w:val="00594210"/>
  </w:style>
  <w:style w:type="paragraph" w:customStyle="1" w:styleId="A75BBE8C531148E0ADABE246CE040860">
    <w:name w:val="A75BBE8C531148E0ADABE246CE040860"/>
    <w:rsid w:val="00594210"/>
  </w:style>
  <w:style w:type="paragraph" w:customStyle="1" w:styleId="2CF15F45B6AE45A2A3287CDCEF1F414B">
    <w:name w:val="2CF15F45B6AE45A2A3287CDCEF1F414B"/>
    <w:rsid w:val="00594210"/>
  </w:style>
  <w:style w:type="paragraph" w:customStyle="1" w:styleId="3E3A44112D5C40299330ABDAC6873EDF">
    <w:name w:val="3E3A44112D5C40299330ABDAC6873EDF"/>
    <w:rsid w:val="00594210"/>
  </w:style>
  <w:style w:type="paragraph" w:customStyle="1" w:styleId="D66554A2F8814C6BB2819739A674A90A">
    <w:name w:val="D66554A2F8814C6BB2819739A674A90A"/>
    <w:rsid w:val="00594210"/>
  </w:style>
  <w:style w:type="paragraph" w:customStyle="1" w:styleId="314B234EE04242A49CF6E9F5AD8CB821">
    <w:name w:val="314B234EE04242A49CF6E9F5AD8CB821"/>
    <w:rsid w:val="00594210"/>
  </w:style>
  <w:style w:type="paragraph" w:customStyle="1" w:styleId="1741664B24AE4359BE6F3647C5C969E4">
    <w:name w:val="1741664B24AE4359BE6F3647C5C969E4"/>
    <w:rsid w:val="00594210"/>
  </w:style>
  <w:style w:type="paragraph" w:customStyle="1" w:styleId="C451ADE465D04C498AFE3DBA5597D37C">
    <w:name w:val="C451ADE465D04C498AFE3DBA5597D37C"/>
    <w:rsid w:val="00594210"/>
  </w:style>
  <w:style w:type="paragraph" w:customStyle="1" w:styleId="592B2923E56F45BBBC363B109F0FB1EA">
    <w:name w:val="592B2923E56F45BBBC363B109F0FB1EA"/>
    <w:rsid w:val="00594210"/>
  </w:style>
  <w:style w:type="paragraph" w:customStyle="1" w:styleId="323EAE360AEA4ABBA6B41BDEED15994A">
    <w:name w:val="323EAE360AEA4ABBA6B41BDEED15994A"/>
    <w:rsid w:val="00594210"/>
  </w:style>
  <w:style w:type="paragraph" w:customStyle="1" w:styleId="9F60C626F72C4362A3F1D81E5461C3EF">
    <w:name w:val="9F60C626F72C4362A3F1D81E5461C3EF"/>
    <w:rsid w:val="00594210"/>
  </w:style>
  <w:style w:type="paragraph" w:customStyle="1" w:styleId="2835976DFC0F4BB68A8D4288BE9F2AB8">
    <w:name w:val="2835976DFC0F4BB68A8D4288BE9F2AB8"/>
    <w:rsid w:val="00594210"/>
  </w:style>
  <w:style w:type="paragraph" w:customStyle="1" w:styleId="24ED3259558B413CA51F7063368E56A7">
    <w:name w:val="24ED3259558B413CA51F7063368E56A7"/>
    <w:rsid w:val="00594210"/>
  </w:style>
  <w:style w:type="paragraph" w:customStyle="1" w:styleId="3B7C978734AE43B8A8986C8F2B067BF7">
    <w:name w:val="3B7C978734AE43B8A8986C8F2B067BF7"/>
    <w:rsid w:val="00594210"/>
  </w:style>
  <w:style w:type="paragraph" w:customStyle="1" w:styleId="8240ED4550464E5EA9154A4736F3CD0B">
    <w:name w:val="8240ED4550464E5EA9154A4736F3CD0B"/>
    <w:rsid w:val="00594210"/>
  </w:style>
  <w:style w:type="paragraph" w:customStyle="1" w:styleId="8530B6CAF73340A8B1F6C9F071E677AC">
    <w:name w:val="8530B6CAF73340A8B1F6C9F071E677AC"/>
    <w:rsid w:val="00594210"/>
  </w:style>
  <w:style w:type="paragraph" w:customStyle="1" w:styleId="50E898255DC447A79A91542A31F3A65D">
    <w:name w:val="50E898255DC447A79A91542A31F3A65D"/>
    <w:rsid w:val="00594210"/>
  </w:style>
  <w:style w:type="paragraph" w:customStyle="1" w:styleId="CCE2D1640E9D4AA5A9EEEAEFEED14168">
    <w:name w:val="CCE2D1640E9D4AA5A9EEEAEFEED14168"/>
    <w:rsid w:val="00594210"/>
  </w:style>
  <w:style w:type="paragraph" w:customStyle="1" w:styleId="DCEBE3E44E054FC7B569A5D598131C69">
    <w:name w:val="DCEBE3E44E054FC7B569A5D598131C69"/>
    <w:rsid w:val="00594210"/>
  </w:style>
  <w:style w:type="paragraph" w:customStyle="1" w:styleId="8F811D99984641049CA7BD4519FD7E09">
    <w:name w:val="8F811D99984641049CA7BD4519FD7E09"/>
    <w:rsid w:val="00594210"/>
  </w:style>
  <w:style w:type="paragraph" w:customStyle="1" w:styleId="E4410E4DF3654A0DA870D9C17EAF26AC">
    <w:name w:val="E4410E4DF3654A0DA870D9C17EAF26AC"/>
    <w:rsid w:val="00594210"/>
  </w:style>
  <w:style w:type="paragraph" w:customStyle="1" w:styleId="7294CF3DAD934E39B4173A7B3EF3E992">
    <w:name w:val="7294CF3DAD934E39B4173A7B3EF3E992"/>
    <w:rsid w:val="00594210"/>
  </w:style>
  <w:style w:type="paragraph" w:customStyle="1" w:styleId="CBBDF1385E154D198FDBEBEEE441F98A">
    <w:name w:val="CBBDF1385E154D198FDBEBEEE441F98A"/>
    <w:rsid w:val="00594210"/>
  </w:style>
  <w:style w:type="paragraph" w:customStyle="1" w:styleId="9294428FC8C346D28800B707B968D72B">
    <w:name w:val="9294428FC8C346D28800B707B968D72B"/>
    <w:rsid w:val="00594210"/>
  </w:style>
  <w:style w:type="paragraph" w:customStyle="1" w:styleId="5AD2C1811A864A53B4EDAA5EFDBFE8D4">
    <w:name w:val="5AD2C1811A864A53B4EDAA5EFDBFE8D4"/>
    <w:rsid w:val="00594210"/>
  </w:style>
  <w:style w:type="paragraph" w:customStyle="1" w:styleId="CF2ED4F8DC4B46EA8F06B0E160BF4EE5">
    <w:name w:val="CF2ED4F8DC4B46EA8F06B0E160BF4EE5"/>
    <w:rsid w:val="00594210"/>
  </w:style>
  <w:style w:type="paragraph" w:customStyle="1" w:styleId="C285E1C22BBB41D7ACD5ECA912185F46">
    <w:name w:val="C285E1C22BBB41D7ACD5ECA912185F46"/>
    <w:rsid w:val="00594210"/>
  </w:style>
  <w:style w:type="paragraph" w:customStyle="1" w:styleId="B6A0BF996BD24154AE7CC4244332710B">
    <w:name w:val="B6A0BF996BD24154AE7CC4244332710B"/>
    <w:rsid w:val="00594210"/>
  </w:style>
  <w:style w:type="paragraph" w:customStyle="1" w:styleId="7F78CC64E9D6427783BFC9BA6B921E55">
    <w:name w:val="7F78CC64E9D6427783BFC9BA6B921E55"/>
    <w:rsid w:val="00594210"/>
  </w:style>
  <w:style w:type="paragraph" w:customStyle="1" w:styleId="E42F7012A4EC41078212C20C4136AFC6">
    <w:name w:val="E42F7012A4EC41078212C20C4136AFC6"/>
    <w:rsid w:val="00594210"/>
  </w:style>
  <w:style w:type="paragraph" w:customStyle="1" w:styleId="320707D917104140896454E30F1868D6">
    <w:name w:val="320707D917104140896454E30F1868D6"/>
    <w:rsid w:val="00594210"/>
  </w:style>
  <w:style w:type="paragraph" w:customStyle="1" w:styleId="2F603240AF654AB980CE586DB7306B78">
    <w:name w:val="2F603240AF654AB980CE586DB7306B78"/>
    <w:rsid w:val="00594210"/>
  </w:style>
  <w:style w:type="paragraph" w:customStyle="1" w:styleId="E9B6553BBEB54F7CB48C10183E98949C">
    <w:name w:val="E9B6553BBEB54F7CB48C10183E98949C"/>
    <w:rsid w:val="00594210"/>
  </w:style>
  <w:style w:type="paragraph" w:customStyle="1" w:styleId="7BB50AF290A54CDFB8543912A25B59EC">
    <w:name w:val="7BB50AF290A54CDFB8543912A25B59EC"/>
    <w:rsid w:val="00594210"/>
  </w:style>
  <w:style w:type="paragraph" w:customStyle="1" w:styleId="1B8ECA4CC0984DCBA6D4BA49102E5C7C">
    <w:name w:val="1B8ECA4CC0984DCBA6D4BA49102E5C7C"/>
    <w:rsid w:val="00594210"/>
  </w:style>
  <w:style w:type="paragraph" w:customStyle="1" w:styleId="BAE31E3517B942998BF024D1117529F7">
    <w:name w:val="BAE31E3517B942998BF024D1117529F7"/>
    <w:rsid w:val="00594210"/>
  </w:style>
  <w:style w:type="paragraph" w:customStyle="1" w:styleId="5C33273A965E4591B378127E9A3F1735">
    <w:name w:val="5C33273A965E4591B378127E9A3F1735"/>
    <w:rsid w:val="00594210"/>
  </w:style>
  <w:style w:type="paragraph" w:customStyle="1" w:styleId="0F1520FCCBDF4723A365286F40B8F405">
    <w:name w:val="0F1520FCCBDF4723A365286F40B8F405"/>
    <w:rsid w:val="00594210"/>
  </w:style>
  <w:style w:type="paragraph" w:customStyle="1" w:styleId="3B99D8E937574F50A9050D34A98ADF83">
    <w:name w:val="3B99D8E937574F50A9050D34A98ADF83"/>
    <w:rsid w:val="00594210"/>
  </w:style>
  <w:style w:type="paragraph" w:customStyle="1" w:styleId="B7DA254736604B67BC5A08C67EF7FBDF">
    <w:name w:val="B7DA254736604B67BC5A08C67EF7FBDF"/>
    <w:rsid w:val="00594210"/>
  </w:style>
  <w:style w:type="paragraph" w:customStyle="1" w:styleId="882A88A2753C4C26A600F7963D087D28">
    <w:name w:val="882A88A2753C4C26A600F7963D087D28"/>
    <w:rsid w:val="00594210"/>
  </w:style>
  <w:style w:type="paragraph" w:customStyle="1" w:styleId="FF1A9DBBA55E4335AD8642C3977FF300">
    <w:name w:val="FF1A9DBBA55E4335AD8642C3977FF300"/>
    <w:rsid w:val="00594210"/>
  </w:style>
  <w:style w:type="paragraph" w:customStyle="1" w:styleId="FA5947CBB42A43D9B108B24D11D38F02">
    <w:name w:val="FA5947CBB42A43D9B108B24D11D38F02"/>
    <w:rsid w:val="00594210"/>
  </w:style>
  <w:style w:type="paragraph" w:customStyle="1" w:styleId="56E7D8D75A1A42BE9FB8BE86E87BB1D1">
    <w:name w:val="56E7D8D75A1A42BE9FB8BE86E87BB1D1"/>
    <w:rsid w:val="00594210"/>
  </w:style>
  <w:style w:type="paragraph" w:customStyle="1" w:styleId="CE35653A277B42BAAF320CFCDC4D681B">
    <w:name w:val="CE35653A277B42BAAF320CFCDC4D681B"/>
    <w:rsid w:val="00594210"/>
  </w:style>
  <w:style w:type="paragraph" w:customStyle="1" w:styleId="A2B7E522D1F045FDAD03715E1F517F1B">
    <w:name w:val="A2B7E522D1F045FDAD03715E1F517F1B"/>
    <w:rsid w:val="00594210"/>
  </w:style>
  <w:style w:type="paragraph" w:customStyle="1" w:styleId="3CB4CD778A9F4FA28928BFE0B27A0E39">
    <w:name w:val="3CB4CD778A9F4FA28928BFE0B27A0E39"/>
    <w:rsid w:val="00594210"/>
  </w:style>
  <w:style w:type="paragraph" w:customStyle="1" w:styleId="23003CBAA2F7487BA2D00E2A7A01E370">
    <w:name w:val="23003CBAA2F7487BA2D00E2A7A01E370"/>
    <w:rsid w:val="00594210"/>
  </w:style>
  <w:style w:type="paragraph" w:customStyle="1" w:styleId="271FDC9D060242A5A3098C975C584B39">
    <w:name w:val="271FDC9D060242A5A3098C975C584B39"/>
    <w:rsid w:val="00594210"/>
  </w:style>
  <w:style w:type="paragraph" w:customStyle="1" w:styleId="5CDAF37529514AF2A28BBEC0D1F6209B">
    <w:name w:val="5CDAF37529514AF2A28BBEC0D1F6209B"/>
    <w:rsid w:val="00594210"/>
  </w:style>
  <w:style w:type="paragraph" w:customStyle="1" w:styleId="0D36B017A24B4D82A774D750E995E99D">
    <w:name w:val="0D36B017A24B4D82A774D750E995E99D"/>
    <w:rsid w:val="00594210"/>
  </w:style>
  <w:style w:type="paragraph" w:customStyle="1" w:styleId="90F5B17F721E4E33B602C9C9304464F5">
    <w:name w:val="90F5B17F721E4E33B602C9C9304464F5"/>
    <w:rsid w:val="00594210"/>
  </w:style>
  <w:style w:type="paragraph" w:customStyle="1" w:styleId="2D30D006F9C2498888C15AA34F4F7C77">
    <w:name w:val="2D30D006F9C2498888C15AA34F4F7C77"/>
    <w:rsid w:val="00594210"/>
  </w:style>
  <w:style w:type="paragraph" w:customStyle="1" w:styleId="C42F653A89DE4C3388B15B9BE0F2D07D">
    <w:name w:val="C42F653A89DE4C3388B15B9BE0F2D07D"/>
    <w:rsid w:val="00594210"/>
  </w:style>
  <w:style w:type="paragraph" w:customStyle="1" w:styleId="CC9B0088690A48B79F06565D911E6AAA">
    <w:name w:val="CC9B0088690A48B79F06565D911E6AAA"/>
    <w:rsid w:val="00594210"/>
  </w:style>
  <w:style w:type="paragraph" w:customStyle="1" w:styleId="7FBF72FDAFB34657943F9320493FE575">
    <w:name w:val="7FBF72FDAFB34657943F9320493FE575"/>
    <w:rsid w:val="00594210"/>
  </w:style>
  <w:style w:type="paragraph" w:customStyle="1" w:styleId="47B57A3478B24DED984464ADAA10F73D">
    <w:name w:val="47B57A3478B24DED984464ADAA10F73D"/>
    <w:rsid w:val="00594210"/>
  </w:style>
  <w:style w:type="paragraph" w:customStyle="1" w:styleId="6D4A39B04686475696D21BFB185AAA09">
    <w:name w:val="6D4A39B04686475696D21BFB185AAA09"/>
    <w:rsid w:val="00594210"/>
  </w:style>
  <w:style w:type="paragraph" w:customStyle="1" w:styleId="0407A3C1F5DB4E98B3C80418509F8035">
    <w:name w:val="0407A3C1F5DB4E98B3C80418509F8035"/>
    <w:rsid w:val="00594210"/>
  </w:style>
  <w:style w:type="paragraph" w:customStyle="1" w:styleId="97BA1EC2EBAA481093E1F7CD7C951301">
    <w:name w:val="97BA1EC2EBAA481093E1F7CD7C951301"/>
    <w:rsid w:val="00594210"/>
  </w:style>
  <w:style w:type="paragraph" w:customStyle="1" w:styleId="FC31693B8335439CACC55101CC120993">
    <w:name w:val="FC31693B8335439CACC55101CC120993"/>
    <w:rsid w:val="00594210"/>
  </w:style>
  <w:style w:type="paragraph" w:customStyle="1" w:styleId="405DAA5027B742528F8FADCC360598DC">
    <w:name w:val="405DAA5027B742528F8FADCC360598DC"/>
    <w:rsid w:val="00594210"/>
  </w:style>
  <w:style w:type="paragraph" w:customStyle="1" w:styleId="9D572F3B5F764251BA33F0948E3D04FD">
    <w:name w:val="9D572F3B5F764251BA33F0948E3D04FD"/>
    <w:rsid w:val="00594210"/>
  </w:style>
  <w:style w:type="paragraph" w:customStyle="1" w:styleId="81857F87666544F8B2EC2FE620E1A145">
    <w:name w:val="81857F87666544F8B2EC2FE620E1A145"/>
    <w:rsid w:val="00594210"/>
  </w:style>
  <w:style w:type="paragraph" w:customStyle="1" w:styleId="262AE9F633464BECBA653D4077F31D8F">
    <w:name w:val="262AE9F633464BECBA653D4077F31D8F"/>
    <w:rsid w:val="00594210"/>
  </w:style>
  <w:style w:type="paragraph" w:customStyle="1" w:styleId="1F999EDC592B43DC94A5E2027C425FF4">
    <w:name w:val="1F999EDC592B43DC94A5E2027C425FF4"/>
    <w:rsid w:val="00594210"/>
  </w:style>
  <w:style w:type="paragraph" w:customStyle="1" w:styleId="3AD6F781517D4C8094BC3183DC561C58">
    <w:name w:val="3AD6F781517D4C8094BC3183DC561C58"/>
    <w:rsid w:val="00594210"/>
  </w:style>
  <w:style w:type="paragraph" w:customStyle="1" w:styleId="4FC41CB7C97B4C1B9DCBB146C303F9E7">
    <w:name w:val="4FC41CB7C97B4C1B9DCBB146C303F9E7"/>
    <w:rsid w:val="00594210"/>
  </w:style>
  <w:style w:type="paragraph" w:customStyle="1" w:styleId="B4B7DB58266E42A99DC54DC4793192C8">
    <w:name w:val="B4B7DB58266E42A99DC54DC4793192C8"/>
    <w:rsid w:val="00594210"/>
  </w:style>
  <w:style w:type="paragraph" w:customStyle="1" w:styleId="0A708ED26A314384B82A7BBD9DFAA88E">
    <w:name w:val="0A708ED26A314384B82A7BBD9DFAA88E"/>
    <w:rsid w:val="00594210"/>
  </w:style>
  <w:style w:type="paragraph" w:customStyle="1" w:styleId="FAD05100B9B54F588391D6DC9111741B">
    <w:name w:val="FAD05100B9B54F588391D6DC9111741B"/>
    <w:rsid w:val="00594210"/>
  </w:style>
  <w:style w:type="paragraph" w:customStyle="1" w:styleId="AF1B2CE44DC34DFCB0AE003FA74A7458">
    <w:name w:val="AF1B2CE44DC34DFCB0AE003FA74A7458"/>
    <w:rsid w:val="00594210"/>
  </w:style>
  <w:style w:type="paragraph" w:customStyle="1" w:styleId="42F56C5E604043568EAF18FC1F3DFBBC">
    <w:name w:val="42F56C5E604043568EAF18FC1F3DFBBC"/>
    <w:rsid w:val="00594210"/>
  </w:style>
  <w:style w:type="paragraph" w:customStyle="1" w:styleId="4A3453235305496E89C6C44DA517203C">
    <w:name w:val="4A3453235305496E89C6C44DA517203C"/>
    <w:rsid w:val="00594210"/>
  </w:style>
  <w:style w:type="paragraph" w:customStyle="1" w:styleId="B10DD3E116AF45E8AF041D51B3A9C5F2">
    <w:name w:val="B10DD3E116AF45E8AF041D51B3A9C5F2"/>
    <w:rsid w:val="00594210"/>
  </w:style>
  <w:style w:type="paragraph" w:customStyle="1" w:styleId="16BE57CB6E4C489C82ECC79B4D19D428">
    <w:name w:val="16BE57CB6E4C489C82ECC79B4D19D428"/>
    <w:rsid w:val="00594210"/>
  </w:style>
  <w:style w:type="paragraph" w:customStyle="1" w:styleId="0D0F05DD0A6241A5818E0E0246814677">
    <w:name w:val="0D0F05DD0A6241A5818E0E0246814677"/>
    <w:rsid w:val="00594210"/>
  </w:style>
  <w:style w:type="paragraph" w:customStyle="1" w:styleId="4A361F5A07024A8BB72E26D65445B3A8">
    <w:name w:val="4A361F5A07024A8BB72E26D65445B3A8"/>
    <w:rsid w:val="00594210"/>
  </w:style>
  <w:style w:type="paragraph" w:customStyle="1" w:styleId="D1E1212AA30D4918B580B24BC8BF3B4C">
    <w:name w:val="D1E1212AA30D4918B580B24BC8BF3B4C"/>
    <w:rsid w:val="00594210"/>
  </w:style>
  <w:style w:type="paragraph" w:customStyle="1" w:styleId="ECF8EFDCC9CC424F84DB02CF132F60EB">
    <w:name w:val="ECF8EFDCC9CC424F84DB02CF132F60EB"/>
    <w:rsid w:val="00594210"/>
  </w:style>
  <w:style w:type="paragraph" w:customStyle="1" w:styleId="1EAF269AC21441E191881E53B2352CF5">
    <w:name w:val="1EAF269AC21441E191881E53B2352CF5"/>
    <w:rsid w:val="00594210"/>
  </w:style>
  <w:style w:type="paragraph" w:customStyle="1" w:styleId="11ABD3DA69B74F17B514CB6F391E587F">
    <w:name w:val="11ABD3DA69B74F17B514CB6F391E587F"/>
    <w:rsid w:val="00594210"/>
  </w:style>
  <w:style w:type="paragraph" w:customStyle="1" w:styleId="65EC9BDF10C7478894F40B74EFADDABF">
    <w:name w:val="65EC9BDF10C7478894F40B74EFADDABF"/>
    <w:rsid w:val="00594210"/>
  </w:style>
  <w:style w:type="paragraph" w:customStyle="1" w:styleId="9D2CAB2D0C1242429CC449F9879E4D22">
    <w:name w:val="9D2CAB2D0C1242429CC449F9879E4D22"/>
    <w:rsid w:val="00594210"/>
  </w:style>
  <w:style w:type="paragraph" w:customStyle="1" w:styleId="B1F68DD08AC6436A85C3B818A99D7408">
    <w:name w:val="B1F68DD08AC6436A85C3B818A99D7408"/>
    <w:rsid w:val="00594210"/>
  </w:style>
  <w:style w:type="paragraph" w:customStyle="1" w:styleId="91B0670077F441ABAD6C13692461F806">
    <w:name w:val="91B0670077F441ABAD6C13692461F806"/>
    <w:rsid w:val="00594210"/>
  </w:style>
  <w:style w:type="paragraph" w:customStyle="1" w:styleId="5F43193068F5404FA8C9E51B89EA051B">
    <w:name w:val="5F43193068F5404FA8C9E51B89EA051B"/>
    <w:rsid w:val="00594210"/>
  </w:style>
  <w:style w:type="paragraph" w:customStyle="1" w:styleId="64511B48FC544AA48D2021F70710FE2C">
    <w:name w:val="64511B48FC544AA48D2021F70710FE2C"/>
    <w:rsid w:val="00594210"/>
  </w:style>
  <w:style w:type="paragraph" w:customStyle="1" w:styleId="CEF5D5C602854FCD81EAEF663774C8A5">
    <w:name w:val="CEF5D5C602854FCD81EAEF663774C8A5"/>
    <w:rsid w:val="00594210"/>
  </w:style>
  <w:style w:type="paragraph" w:customStyle="1" w:styleId="E43F7CDCD37D48E3A0DC129EC6145BA8">
    <w:name w:val="E43F7CDCD37D48E3A0DC129EC6145BA8"/>
    <w:rsid w:val="00594210"/>
  </w:style>
  <w:style w:type="paragraph" w:customStyle="1" w:styleId="376F5EA52C704265971F92E3EBA65296">
    <w:name w:val="376F5EA52C704265971F92E3EBA65296"/>
    <w:rsid w:val="00594210"/>
  </w:style>
  <w:style w:type="paragraph" w:customStyle="1" w:styleId="F268620CBE314C97998C592974BC7756">
    <w:name w:val="F268620CBE314C97998C592974BC7756"/>
    <w:rsid w:val="00594210"/>
  </w:style>
  <w:style w:type="paragraph" w:customStyle="1" w:styleId="90F6E3897F3C4C2D99B5E49A96F173C0">
    <w:name w:val="90F6E3897F3C4C2D99B5E49A96F173C0"/>
    <w:rsid w:val="00594210"/>
  </w:style>
  <w:style w:type="paragraph" w:customStyle="1" w:styleId="D42D10A281284A2191B93EFD7D79FE4A">
    <w:name w:val="D42D10A281284A2191B93EFD7D79FE4A"/>
    <w:rsid w:val="00594210"/>
  </w:style>
  <w:style w:type="paragraph" w:customStyle="1" w:styleId="63159662E89A4000A23670AAA5868528">
    <w:name w:val="63159662E89A4000A23670AAA5868528"/>
    <w:rsid w:val="00594210"/>
  </w:style>
  <w:style w:type="paragraph" w:customStyle="1" w:styleId="A43E38384CA14B9A80C0FCACB5FE6E2B">
    <w:name w:val="A43E38384CA14B9A80C0FCACB5FE6E2B"/>
    <w:rsid w:val="00594210"/>
  </w:style>
  <w:style w:type="paragraph" w:customStyle="1" w:styleId="789079B83F58447FB812B6E57F4C21BB">
    <w:name w:val="789079B83F58447FB812B6E57F4C21BB"/>
    <w:rsid w:val="00594210"/>
  </w:style>
  <w:style w:type="paragraph" w:customStyle="1" w:styleId="ABC32113AAEB4882B1A28B385F96A29A">
    <w:name w:val="ABC32113AAEB4882B1A28B385F96A29A"/>
    <w:rsid w:val="00594210"/>
  </w:style>
  <w:style w:type="paragraph" w:customStyle="1" w:styleId="1BFA2A0AEFE3405F86F2640BE6169950">
    <w:name w:val="1BFA2A0AEFE3405F86F2640BE6169950"/>
    <w:rsid w:val="00594210"/>
  </w:style>
  <w:style w:type="paragraph" w:customStyle="1" w:styleId="743313FB3066422D86CBD0980E11A802">
    <w:name w:val="743313FB3066422D86CBD0980E11A802"/>
    <w:rsid w:val="00594210"/>
  </w:style>
  <w:style w:type="paragraph" w:customStyle="1" w:styleId="B1C12C6E2501453F84B244823C1971D5">
    <w:name w:val="B1C12C6E2501453F84B244823C1971D5"/>
    <w:rsid w:val="00594210"/>
  </w:style>
  <w:style w:type="paragraph" w:customStyle="1" w:styleId="516C5146C32149CE8F7F9EB450CF065F">
    <w:name w:val="516C5146C32149CE8F7F9EB450CF065F"/>
    <w:rsid w:val="00594210"/>
  </w:style>
  <w:style w:type="paragraph" w:customStyle="1" w:styleId="7BACAEE9B727425581387152B4236C7F">
    <w:name w:val="7BACAEE9B727425581387152B4236C7F"/>
    <w:rsid w:val="00594210"/>
  </w:style>
  <w:style w:type="paragraph" w:customStyle="1" w:styleId="C0F3BC6C9DCE478DBE5F0C158588EC2F">
    <w:name w:val="C0F3BC6C9DCE478DBE5F0C158588EC2F"/>
    <w:rsid w:val="00594210"/>
  </w:style>
  <w:style w:type="paragraph" w:customStyle="1" w:styleId="19F83094CCB14D0C85CB087FF1EEF26E">
    <w:name w:val="19F83094CCB14D0C85CB087FF1EEF26E"/>
    <w:rsid w:val="00594210"/>
  </w:style>
  <w:style w:type="paragraph" w:customStyle="1" w:styleId="9CEA77C9AD9A4C0094B482DE7518FFBE">
    <w:name w:val="9CEA77C9AD9A4C0094B482DE7518FFBE"/>
    <w:rsid w:val="00594210"/>
  </w:style>
  <w:style w:type="paragraph" w:customStyle="1" w:styleId="35075F7F07AB493A846F8930FCDD9324">
    <w:name w:val="35075F7F07AB493A846F8930FCDD9324"/>
    <w:rsid w:val="00594210"/>
  </w:style>
  <w:style w:type="paragraph" w:customStyle="1" w:styleId="6887F4CDDAD0408386286FD9E6D68B4C">
    <w:name w:val="6887F4CDDAD0408386286FD9E6D68B4C"/>
    <w:rsid w:val="00594210"/>
  </w:style>
  <w:style w:type="paragraph" w:customStyle="1" w:styleId="B33460F28FFD4C6B9594B7C4A0C6FCA2">
    <w:name w:val="B33460F28FFD4C6B9594B7C4A0C6FCA2"/>
    <w:rsid w:val="00594210"/>
  </w:style>
  <w:style w:type="paragraph" w:customStyle="1" w:styleId="69A16572F042419B8FFB2352EC563068">
    <w:name w:val="69A16572F042419B8FFB2352EC563068"/>
    <w:rsid w:val="00594210"/>
  </w:style>
  <w:style w:type="paragraph" w:customStyle="1" w:styleId="56254A25C33D4AFDBE861B8BBDBB800C">
    <w:name w:val="56254A25C33D4AFDBE861B8BBDBB800C"/>
    <w:rsid w:val="00594210"/>
  </w:style>
  <w:style w:type="paragraph" w:customStyle="1" w:styleId="D10EA9C9E1EC41D896A51EFA87929153">
    <w:name w:val="D10EA9C9E1EC41D896A51EFA87929153"/>
    <w:rsid w:val="00594210"/>
  </w:style>
  <w:style w:type="paragraph" w:customStyle="1" w:styleId="A9C2000BF7114D368B577C6DF433F497">
    <w:name w:val="A9C2000BF7114D368B577C6DF433F497"/>
    <w:rsid w:val="00594210"/>
  </w:style>
  <w:style w:type="paragraph" w:customStyle="1" w:styleId="D49F5A360B91404CBCA7F4AE213EC87A">
    <w:name w:val="D49F5A360B91404CBCA7F4AE213EC87A"/>
    <w:rsid w:val="00594210"/>
  </w:style>
  <w:style w:type="paragraph" w:customStyle="1" w:styleId="4C19A6E074B3440085F54F738C1DB0F5">
    <w:name w:val="4C19A6E074B3440085F54F738C1DB0F5"/>
    <w:rsid w:val="00594210"/>
  </w:style>
  <w:style w:type="paragraph" w:customStyle="1" w:styleId="09A0E31359B74BB9AF39C19E93A1CAF8">
    <w:name w:val="09A0E31359B74BB9AF39C19E93A1CAF8"/>
    <w:rsid w:val="00594210"/>
  </w:style>
  <w:style w:type="paragraph" w:customStyle="1" w:styleId="A61A4F3E0F1E4000BD94E8442D570DCE">
    <w:name w:val="A61A4F3E0F1E4000BD94E8442D570DCE"/>
    <w:rsid w:val="00594210"/>
  </w:style>
  <w:style w:type="paragraph" w:customStyle="1" w:styleId="1190B7A0DC8C44FCA4CD8D0DBEC53520">
    <w:name w:val="1190B7A0DC8C44FCA4CD8D0DBEC53520"/>
    <w:rsid w:val="00594210"/>
  </w:style>
  <w:style w:type="paragraph" w:customStyle="1" w:styleId="7EF50A593DF041DFAB98DA62A84C20B0">
    <w:name w:val="7EF50A593DF041DFAB98DA62A84C20B0"/>
    <w:rsid w:val="00594210"/>
  </w:style>
  <w:style w:type="paragraph" w:customStyle="1" w:styleId="72D325A4BC004943826DA21955A4FEC3">
    <w:name w:val="72D325A4BC004943826DA21955A4FEC3"/>
    <w:rsid w:val="00594210"/>
  </w:style>
  <w:style w:type="paragraph" w:customStyle="1" w:styleId="537E77D68E384D7CB6EF901532127588">
    <w:name w:val="537E77D68E384D7CB6EF901532127588"/>
    <w:rsid w:val="00594210"/>
  </w:style>
  <w:style w:type="paragraph" w:customStyle="1" w:styleId="5DBEBABC75234072B638F04961FB5DFE">
    <w:name w:val="5DBEBABC75234072B638F04961FB5DFE"/>
    <w:rsid w:val="00594210"/>
  </w:style>
  <w:style w:type="paragraph" w:customStyle="1" w:styleId="D8652B26B822467F818557C773EE0531">
    <w:name w:val="D8652B26B822467F818557C773EE0531"/>
    <w:rsid w:val="00594210"/>
  </w:style>
  <w:style w:type="paragraph" w:customStyle="1" w:styleId="6403DE3DE8E042358031131B50F8F818">
    <w:name w:val="6403DE3DE8E042358031131B50F8F818"/>
    <w:rsid w:val="0009283A"/>
  </w:style>
  <w:style w:type="paragraph" w:customStyle="1" w:styleId="9F69ED6074094AD2827044DBED118CE1">
    <w:name w:val="9F69ED6074094AD2827044DBED118CE1"/>
    <w:rsid w:val="0009283A"/>
  </w:style>
  <w:style w:type="paragraph" w:customStyle="1" w:styleId="D8998A61EB5D42AA9C880CF3432F9569">
    <w:name w:val="D8998A61EB5D42AA9C880CF3432F9569"/>
    <w:rsid w:val="0009283A"/>
  </w:style>
  <w:style w:type="paragraph" w:customStyle="1" w:styleId="88ECAB1F34634652991058B3BF564016">
    <w:name w:val="88ECAB1F34634652991058B3BF564016"/>
    <w:rsid w:val="0009283A"/>
  </w:style>
  <w:style w:type="paragraph" w:customStyle="1" w:styleId="D4B89835EE8F42539134A0A81F27352E">
    <w:name w:val="D4B89835EE8F42539134A0A81F27352E"/>
    <w:rsid w:val="0009283A"/>
  </w:style>
  <w:style w:type="paragraph" w:customStyle="1" w:styleId="D413E1AB739B4698AF4BA1D57C51A7D6">
    <w:name w:val="D413E1AB739B4698AF4BA1D57C51A7D6"/>
    <w:rsid w:val="0009283A"/>
  </w:style>
  <w:style w:type="paragraph" w:customStyle="1" w:styleId="F651033C51ED45DDB9ADF3E84C2FF1F5">
    <w:name w:val="F651033C51ED45DDB9ADF3E84C2FF1F5"/>
    <w:rsid w:val="0009283A"/>
  </w:style>
  <w:style w:type="paragraph" w:customStyle="1" w:styleId="A088774051934B6B99FB49E4A42FC3F9">
    <w:name w:val="A088774051934B6B99FB49E4A42FC3F9"/>
    <w:rsid w:val="0009283A"/>
  </w:style>
  <w:style w:type="paragraph" w:customStyle="1" w:styleId="6F227A8F5BA2400E94BAA53874B3A866">
    <w:name w:val="6F227A8F5BA2400E94BAA53874B3A866"/>
    <w:rsid w:val="0009283A"/>
  </w:style>
  <w:style w:type="paragraph" w:customStyle="1" w:styleId="8D36C501ECEE4EA5963EA1B7E5586549">
    <w:name w:val="8D36C501ECEE4EA5963EA1B7E5586549"/>
    <w:rsid w:val="0009283A"/>
  </w:style>
  <w:style w:type="paragraph" w:customStyle="1" w:styleId="D03FF85693EA4FBC942E17EB8E938655">
    <w:name w:val="D03FF85693EA4FBC942E17EB8E938655"/>
    <w:rsid w:val="0009283A"/>
  </w:style>
  <w:style w:type="paragraph" w:customStyle="1" w:styleId="13C07E853D5848A0A09F5BA5A0DD920C">
    <w:name w:val="13C07E853D5848A0A09F5BA5A0DD920C"/>
    <w:rsid w:val="0009283A"/>
  </w:style>
  <w:style w:type="paragraph" w:customStyle="1" w:styleId="EA6C2F0ABB574579A7DA88317DC3D572">
    <w:name w:val="EA6C2F0ABB574579A7DA88317DC3D572"/>
    <w:rsid w:val="0009283A"/>
  </w:style>
  <w:style w:type="paragraph" w:customStyle="1" w:styleId="E0C3C2D33A954D699BF08807E92B2D4D">
    <w:name w:val="E0C3C2D33A954D699BF08807E92B2D4D"/>
    <w:rsid w:val="0009283A"/>
  </w:style>
  <w:style w:type="paragraph" w:customStyle="1" w:styleId="E58AD49EF22044B2BA079240D5585AD3">
    <w:name w:val="E58AD49EF22044B2BA079240D5585AD3"/>
    <w:rsid w:val="0009283A"/>
  </w:style>
  <w:style w:type="paragraph" w:customStyle="1" w:styleId="09BCF75FA09543EB917E000C2936E1BF">
    <w:name w:val="09BCF75FA09543EB917E000C2936E1BF"/>
    <w:rsid w:val="0009283A"/>
  </w:style>
  <w:style w:type="paragraph" w:customStyle="1" w:styleId="BE848FA43F50426DA1DB9A1991250245">
    <w:name w:val="BE848FA43F50426DA1DB9A1991250245"/>
    <w:rsid w:val="0009283A"/>
  </w:style>
  <w:style w:type="paragraph" w:customStyle="1" w:styleId="786D66185CAB421789D19FC9A64B72A0">
    <w:name w:val="786D66185CAB421789D19FC9A64B72A0"/>
    <w:rsid w:val="0009283A"/>
  </w:style>
  <w:style w:type="paragraph" w:customStyle="1" w:styleId="F0D1C94DC93A47FFB91E4BD3450CD777">
    <w:name w:val="F0D1C94DC93A47FFB91E4BD3450CD777"/>
    <w:rsid w:val="0009283A"/>
  </w:style>
  <w:style w:type="paragraph" w:customStyle="1" w:styleId="55CB7A5A68F14AD1B5FA109E78E84BCD">
    <w:name w:val="55CB7A5A68F14AD1B5FA109E78E84BCD"/>
    <w:rsid w:val="0009283A"/>
  </w:style>
  <w:style w:type="paragraph" w:customStyle="1" w:styleId="5AFDAA7C1BD24602877F1A873EA8356D">
    <w:name w:val="5AFDAA7C1BD24602877F1A873EA8356D"/>
    <w:rsid w:val="0009283A"/>
  </w:style>
  <w:style w:type="paragraph" w:customStyle="1" w:styleId="9938B8A5D6684121B96D31E655532BD6">
    <w:name w:val="9938B8A5D6684121B96D31E655532BD6"/>
    <w:rsid w:val="0009283A"/>
  </w:style>
  <w:style w:type="paragraph" w:customStyle="1" w:styleId="A30264D0A6734DDDAC0FA6F6F827D045">
    <w:name w:val="A30264D0A6734DDDAC0FA6F6F827D045"/>
    <w:rsid w:val="0009283A"/>
  </w:style>
  <w:style w:type="paragraph" w:customStyle="1" w:styleId="47547B85452C4DA5BF66495FF599B62D">
    <w:name w:val="47547B85452C4DA5BF66495FF599B62D"/>
    <w:rsid w:val="0009283A"/>
  </w:style>
  <w:style w:type="paragraph" w:customStyle="1" w:styleId="83A5296A1E434B6EA2F40DC0BFD89A2D">
    <w:name w:val="83A5296A1E434B6EA2F40DC0BFD89A2D"/>
    <w:rsid w:val="0009283A"/>
  </w:style>
  <w:style w:type="paragraph" w:customStyle="1" w:styleId="23855A6CF10044768C04FE2D524828F6">
    <w:name w:val="23855A6CF10044768C04FE2D524828F6"/>
    <w:rsid w:val="0009283A"/>
  </w:style>
  <w:style w:type="paragraph" w:customStyle="1" w:styleId="4510878EDF774B46A68335E02036DBE1">
    <w:name w:val="4510878EDF774B46A68335E02036DBE1"/>
    <w:rsid w:val="0009283A"/>
  </w:style>
  <w:style w:type="paragraph" w:customStyle="1" w:styleId="6A3469D826DB45B9876B34C735A12D04">
    <w:name w:val="6A3469D826DB45B9876B34C735A12D04"/>
    <w:rsid w:val="0009283A"/>
  </w:style>
  <w:style w:type="paragraph" w:customStyle="1" w:styleId="94ED51E6FEDB4306B6E2056B401FA0CC">
    <w:name w:val="94ED51E6FEDB4306B6E2056B401FA0CC"/>
    <w:rsid w:val="0009283A"/>
  </w:style>
  <w:style w:type="paragraph" w:customStyle="1" w:styleId="FBEA866CAEB94067B8BCFE37A02CA0A5">
    <w:name w:val="FBEA866CAEB94067B8BCFE37A02CA0A5"/>
    <w:rsid w:val="0009283A"/>
  </w:style>
  <w:style w:type="paragraph" w:customStyle="1" w:styleId="2722FE6B7E3B489ABD76217602737E91">
    <w:name w:val="2722FE6B7E3B489ABD76217602737E91"/>
    <w:rsid w:val="0009283A"/>
  </w:style>
  <w:style w:type="paragraph" w:customStyle="1" w:styleId="C21BB3982D0544609C2272997DCB07F7">
    <w:name w:val="C21BB3982D0544609C2272997DCB07F7"/>
    <w:rsid w:val="0009283A"/>
  </w:style>
  <w:style w:type="paragraph" w:customStyle="1" w:styleId="EE873B27BC2941D383DEC088438D9FF0">
    <w:name w:val="EE873B27BC2941D383DEC088438D9FF0"/>
    <w:rsid w:val="0009283A"/>
  </w:style>
  <w:style w:type="paragraph" w:customStyle="1" w:styleId="A338834F5BE14D95A4440F19FE956405">
    <w:name w:val="A338834F5BE14D95A4440F19FE956405"/>
    <w:rsid w:val="0009283A"/>
  </w:style>
  <w:style w:type="paragraph" w:customStyle="1" w:styleId="C1E9DA215FED4AC88FC490A1AD383994">
    <w:name w:val="C1E9DA215FED4AC88FC490A1AD383994"/>
    <w:rsid w:val="0009283A"/>
  </w:style>
  <w:style w:type="paragraph" w:customStyle="1" w:styleId="4D0EA24FF1494B718624385502811110">
    <w:name w:val="4D0EA24FF1494B718624385502811110"/>
    <w:rsid w:val="0009283A"/>
  </w:style>
  <w:style w:type="paragraph" w:customStyle="1" w:styleId="0F79F5C0A8F84782B2739054F14674FF">
    <w:name w:val="0F79F5C0A8F84782B2739054F14674FF"/>
    <w:rsid w:val="0009283A"/>
  </w:style>
  <w:style w:type="paragraph" w:customStyle="1" w:styleId="AD6389E2133B4019B5437363D0DA6CE6">
    <w:name w:val="AD6389E2133B4019B5437363D0DA6CE6"/>
    <w:rsid w:val="0009283A"/>
  </w:style>
  <w:style w:type="paragraph" w:customStyle="1" w:styleId="E9ABAB313ECA41378E418E604055C6A1">
    <w:name w:val="E9ABAB313ECA41378E418E604055C6A1"/>
    <w:rsid w:val="0009283A"/>
  </w:style>
  <w:style w:type="paragraph" w:customStyle="1" w:styleId="92ABC9837EFA4C7991B9C7B6979711B6">
    <w:name w:val="92ABC9837EFA4C7991B9C7B6979711B6"/>
    <w:rsid w:val="0009283A"/>
  </w:style>
  <w:style w:type="paragraph" w:customStyle="1" w:styleId="6E29E96B7C6E4FCFBFF30ACEE1DF634F">
    <w:name w:val="6E29E96B7C6E4FCFBFF30ACEE1DF634F"/>
    <w:rsid w:val="0009283A"/>
  </w:style>
  <w:style w:type="paragraph" w:customStyle="1" w:styleId="4755FB1E76304034946EC09E73CE8645">
    <w:name w:val="4755FB1E76304034946EC09E73CE8645"/>
    <w:rsid w:val="0009283A"/>
  </w:style>
  <w:style w:type="paragraph" w:customStyle="1" w:styleId="A1C61B32F8AF4C9E9E180521C57E6F3B">
    <w:name w:val="A1C61B32F8AF4C9E9E180521C57E6F3B"/>
    <w:rsid w:val="0009283A"/>
  </w:style>
  <w:style w:type="paragraph" w:customStyle="1" w:styleId="E632C6D152F94CB89995EE6A3824576D">
    <w:name w:val="E632C6D152F94CB89995EE6A3824576D"/>
    <w:rsid w:val="0009283A"/>
  </w:style>
  <w:style w:type="paragraph" w:customStyle="1" w:styleId="EC1C5CBC06634972858D0C55DE8CEE86">
    <w:name w:val="EC1C5CBC06634972858D0C55DE8CEE86"/>
    <w:rsid w:val="0009283A"/>
  </w:style>
  <w:style w:type="paragraph" w:customStyle="1" w:styleId="AAFFB3703D93416CA0C74F63B7526999">
    <w:name w:val="AAFFB3703D93416CA0C74F63B7526999"/>
    <w:rsid w:val="0009283A"/>
  </w:style>
  <w:style w:type="paragraph" w:customStyle="1" w:styleId="42D07B6D37614993943192E760F9C798">
    <w:name w:val="42D07B6D37614993943192E760F9C798"/>
    <w:rsid w:val="0009283A"/>
  </w:style>
  <w:style w:type="paragraph" w:customStyle="1" w:styleId="A1AE8E82D90C4D61B61163F3AB50118D">
    <w:name w:val="A1AE8E82D90C4D61B61163F3AB50118D"/>
    <w:rsid w:val="0009283A"/>
  </w:style>
  <w:style w:type="paragraph" w:customStyle="1" w:styleId="43DA9A4D008A444E9686EEA0E004E1F7">
    <w:name w:val="43DA9A4D008A444E9686EEA0E004E1F7"/>
    <w:rsid w:val="0009283A"/>
  </w:style>
  <w:style w:type="paragraph" w:customStyle="1" w:styleId="A19F927D6E9544269AEC143D1B5028BC">
    <w:name w:val="A19F927D6E9544269AEC143D1B5028BC"/>
    <w:rsid w:val="0009283A"/>
  </w:style>
  <w:style w:type="paragraph" w:customStyle="1" w:styleId="2D05D7A689554C9093982334036BE74A">
    <w:name w:val="2D05D7A689554C9093982334036BE74A"/>
    <w:rsid w:val="0009283A"/>
  </w:style>
  <w:style w:type="paragraph" w:customStyle="1" w:styleId="DBA63EFBCE814548B71F0FD4F3B106A6">
    <w:name w:val="DBA63EFBCE814548B71F0FD4F3B106A6"/>
    <w:rsid w:val="0009283A"/>
  </w:style>
  <w:style w:type="paragraph" w:customStyle="1" w:styleId="386D53BDA39747E6A41A18B2A3942244">
    <w:name w:val="386D53BDA39747E6A41A18B2A3942244"/>
    <w:rsid w:val="0009283A"/>
  </w:style>
  <w:style w:type="paragraph" w:customStyle="1" w:styleId="F849670D96D24E4982C08705B3D1D3E9">
    <w:name w:val="F849670D96D24E4982C08705B3D1D3E9"/>
    <w:rsid w:val="0009283A"/>
  </w:style>
  <w:style w:type="paragraph" w:customStyle="1" w:styleId="9DD3F0BFCB794BB2BD66663C3EA09D54">
    <w:name w:val="9DD3F0BFCB794BB2BD66663C3EA09D54"/>
    <w:rsid w:val="0009283A"/>
  </w:style>
  <w:style w:type="paragraph" w:customStyle="1" w:styleId="3B42DCD7666D4FD3BDD815332CEF83F1">
    <w:name w:val="3B42DCD7666D4FD3BDD815332CEF83F1"/>
    <w:rsid w:val="0009283A"/>
  </w:style>
  <w:style w:type="paragraph" w:customStyle="1" w:styleId="7FDFA095518C4E50B3FDF8CAA328FFFA">
    <w:name w:val="7FDFA095518C4E50B3FDF8CAA328FFFA"/>
    <w:rsid w:val="0009283A"/>
  </w:style>
  <w:style w:type="paragraph" w:customStyle="1" w:styleId="F19133477558497CA9F319D8963E3B36">
    <w:name w:val="F19133477558497CA9F319D8963E3B36"/>
    <w:rsid w:val="0009283A"/>
  </w:style>
  <w:style w:type="paragraph" w:customStyle="1" w:styleId="DFD2541422A74F0794085767509D6C50">
    <w:name w:val="DFD2541422A74F0794085767509D6C50"/>
    <w:rsid w:val="0009283A"/>
  </w:style>
  <w:style w:type="paragraph" w:customStyle="1" w:styleId="C1ACB9DEFFC943B288727C5D0CF6B3AB">
    <w:name w:val="C1ACB9DEFFC943B288727C5D0CF6B3AB"/>
    <w:rsid w:val="0009283A"/>
  </w:style>
  <w:style w:type="paragraph" w:customStyle="1" w:styleId="9CE661DE3CBE49ACA43587D56D3F2E54">
    <w:name w:val="9CE661DE3CBE49ACA43587D56D3F2E54"/>
    <w:rsid w:val="0009283A"/>
  </w:style>
  <w:style w:type="paragraph" w:customStyle="1" w:styleId="A6AAB3AD39B04F1F9A1E3B6D7D776793">
    <w:name w:val="A6AAB3AD39B04F1F9A1E3B6D7D776793"/>
    <w:rsid w:val="0009283A"/>
  </w:style>
  <w:style w:type="paragraph" w:customStyle="1" w:styleId="A5FC8F15F8794D97A970D3EFAB42F89A">
    <w:name w:val="A5FC8F15F8794D97A970D3EFAB42F89A"/>
    <w:rsid w:val="0009283A"/>
  </w:style>
  <w:style w:type="paragraph" w:customStyle="1" w:styleId="C76FBD90E74847E9ACFD383EFD2F18AA">
    <w:name w:val="C76FBD90E74847E9ACFD383EFD2F18AA"/>
    <w:rsid w:val="0009283A"/>
  </w:style>
  <w:style w:type="paragraph" w:customStyle="1" w:styleId="7FC08A5F6C1B48AEA914C0594498F8A2">
    <w:name w:val="7FC08A5F6C1B48AEA914C0594498F8A2"/>
    <w:rsid w:val="0009283A"/>
  </w:style>
  <w:style w:type="paragraph" w:customStyle="1" w:styleId="5E9496B285084CAAB07A9F2DB83C5F22">
    <w:name w:val="5E9496B285084CAAB07A9F2DB83C5F22"/>
    <w:rsid w:val="0009283A"/>
  </w:style>
  <w:style w:type="paragraph" w:customStyle="1" w:styleId="450919829DB743FF9A9BADA4B138A7F3">
    <w:name w:val="450919829DB743FF9A9BADA4B138A7F3"/>
    <w:rsid w:val="0009283A"/>
  </w:style>
  <w:style w:type="paragraph" w:customStyle="1" w:styleId="D3EAF1625DBB41E9899C42912B4F80A5">
    <w:name w:val="D3EAF1625DBB41E9899C42912B4F80A5"/>
    <w:rsid w:val="0009283A"/>
  </w:style>
  <w:style w:type="paragraph" w:customStyle="1" w:styleId="B6066A5969C0453C981C0C43407D73C1">
    <w:name w:val="B6066A5969C0453C981C0C43407D73C1"/>
    <w:rsid w:val="0009283A"/>
  </w:style>
  <w:style w:type="paragraph" w:customStyle="1" w:styleId="5273CE067E894614A9E13506F47A19BD">
    <w:name w:val="5273CE067E894614A9E13506F47A19BD"/>
    <w:rsid w:val="0009283A"/>
  </w:style>
  <w:style w:type="paragraph" w:customStyle="1" w:styleId="E8EA1EFBCAF44AA9BB14481C904CFCF1">
    <w:name w:val="E8EA1EFBCAF44AA9BB14481C904CFCF1"/>
    <w:rsid w:val="0009283A"/>
  </w:style>
  <w:style w:type="paragraph" w:customStyle="1" w:styleId="76CA447D9294475FA48EEF29E080100F">
    <w:name w:val="76CA447D9294475FA48EEF29E080100F"/>
    <w:rsid w:val="0009283A"/>
  </w:style>
  <w:style w:type="paragraph" w:customStyle="1" w:styleId="E5BC32A5FC12453E96C27872C8D5CF19">
    <w:name w:val="E5BC32A5FC12453E96C27872C8D5CF19"/>
    <w:rsid w:val="0009283A"/>
  </w:style>
  <w:style w:type="paragraph" w:customStyle="1" w:styleId="D2B4922D34CB4CB4A81D78EB703CA87B">
    <w:name w:val="D2B4922D34CB4CB4A81D78EB703CA87B"/>
    <w:rsid w:val="0009283A"/>
  </w:style>
  <w:style w:type="paragraph" w:customStyle="1" w:styleId="DFB2BD58455A4696831F80667A6DC9E8">
    <w:name w:val="DFB2BD58455A4696831F80667A6DC9E8"/>
    <w:rsid w:val="0009283A"/>
  </w:style>
  <w:style w:type="paragraph" w:customStyle="1" w:styleId="29E43EAC960A462E83608C13270B5B08">
    <w:name w:val="29E43EAC960A462E83608C13270B5B08"/>
    <w:rsid w:val="0009283A"/>
  </w:style>
  <w:style w:type="paragraph" w:customStyle="1" w:styleId="5892DDD9A325494BA77052F7D1C6754A">
    <w:name w:val="5892DDD9A325494BA77052F7D1C6754A"/>
    <w:rsid w:val="0009283A"/>
  </w:style>
  <w:style w:type="paragraph" w:customStyle="1" w:styleId="C3B2654B21F4463F8BEE9C4B4C4B6609">
    <w:name w:val="C3B2654B21F4463F8BEE9C4B4C4B6609"/>
    <w:rsid w:val="0009283A"/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CAEF7B0352244959A7F2F11575D8BABC">
    <w:name w:val="CAEF7B0352244959A7F2F11575D8BABC"/>
    <w:rsid w:val="0009283A"/>
  </w:style>
  <w:style w:type="paragraph" w:customStyle="1" w:styleId="F816E49BBF6844B2ADB9CA9D2C2DF8C9">
    <w:name w:val="F816E49BBF6844B2ADB9CA9D2C2DF8C9"/>
    <w:rsid w:val="0009283A"/>
  </w:style>
  <w:style w:type="paragraph" w:customStyle="1" w:styleId="CD29174C48734AD090AF12DDEF22571C">
    <w:name w:val="CD29174C48734AD090AF12DDEF22571C"/>
    <w:rsid w:val="0009283A"/>
  </w:style>
  <w:style w:type="paragraph" w:customStyle="1" w:styleId="F921D4AEB5D948008A64C10EAABA8248">
    <w:name w:val="F921D4AEB5D948008A64C10EAABA8248"/>
    <w:rsid w:val="0009283A"/>
  </w:style>
  <w:style w:type="paragraph" w:customStyle="1" w:styleId="DA7199561E1347C6A3B0E5A01448A511">
    <w:name w:val="DA7199561E1347C6A3B0E5A01448A511"/>
    <w:rsid w:val="0009283A"/>
  </w:style>
  <w:style w:type="paragraph" w:customStyle="1" w:styleId="11AC44843AFC4D44A76C7496D807DFD7">
    <w:name w:val="11AC44843AFC4D44A76C7496D807DFD7"/>
    <w:rsid w:val="0009283A"/>
  </w:style>
  <w:style w:type="paragraph" w:customStyle="1" w:styleId="110618958F344A02B5EC070B7C6DD5CB">
    <w:name w:val="110618958F344A02B5EC070B7C6DD5CB"/>
    <w:rsid w:val="0009283A"/>
  </w:style>
  <w:style w:type="paragraph" w:customStyle="1" w:styleId="D768F70BC9C545BA81ADEB160ED6C722">
    <w:name w:val="D768F70BC9C545BA81ADEB160ED6C722"/>
    <w:rsid w:val="0009283A"/>
  </w:style>
  <w:style w:type="paragraph" w:customStyle="1" w:styleId="BD828CA7410A401C9FF777140FE1D7F7">
    <w:name w:val="BD828CA7410A401C9FF777140FE1D7F7"/>
    <w:rsid w:val="0009283A"/>
  </w:style>
  <w:style w:type="paragraph" w:customStyle="1" w:styleId="BCADA04544724CF08F45A3CC50D78566">
    <w:name w:val="BCADA04544724CF08F45A3CC50D78566"/>
    <w:rsid w:val="0009283A"/>
  </w:style>
  <w:style w:type="paragraph" w:customStyle="1" w:styleId="576C5EE0D92A4CED899356C034A7F35A">
    <w:name w:val="576C5EE0D92A4CED899356C034A7F35A"/>
    <w:rsid w:val="0009283A"/>
  </w:style>
  <w:style w:type="paragraph" w:customStyle="1" w:styleId="4CE718F4987A4929A78259033540D798">
    <w:name w:val="4CE718F4987A4929A78259033540D798"/>
    <w:rsid w:val="0009283A"/>
  </w:style>
  <w:style w:type="paragraph" w:customStyle="1" w:styleId="A85CD03B0B3940F9A2B3C999BDF77AD6">
    <w:name w:val="A85CD03B0B3940F9A2B3C999BDF77AD6"/>
    <w:rsid w:val="0009283A"/>
  </w:style>
  <w:style w:type="paragraph" w:customStyle="1" w:styleId="E66CD807048A45E4AA662C085D3761E1">
    <w:name w:val="E66CD807048A45E4AA662C085D3761E1"/>
    <w:rsid w:val="0009283A"/>
  </w:style>
  <w:style w:type="paragraph" w:customStyle="1" w:styleId="43A0E879C3AF4BFBA98E646EC715355B">
    <w:name w:val="43A0E879C3AF4BFBA98E646EC715355B"/>
    <w:rsid w:val="0009283A"/>
  </w:style>
  <w:style w:type="paragraph" w:customStyle="1" w:styleId="0C7E620040244CF3A92D4AA775572FD9">
    <w:name w:val="0C7E620040244CF3A92D4AA775572FD9"/>
    <w:rsid w:val="0009283A"/>
  </w:style>
  <w:style w:type="paragraph" w:customStyle="1" w:styleId="CA8F860168F5428583BC4345117CBEF9">
    <w:name w:val="CA8F860168F5428583BC4345117CBEF9"/>
    <w:rsid w:val="0009283A"/>
  </w:style>
  <w:style w:type="paragraph" w:customStyle="1" w:styleId="4AED07D458684910BD704E1A22FBA8B9">
    <w:name w:val="4AED07D458684910BD704E1A22FBA8B9"/>
    <w:rsid w:val="0009283A"/>
  </w:style>
  <w:style w:type="paragraph" w:customStyle="1" w:styleId="365FF1211E51416698A3EE83989EAE5F">
    <w:name w:val="365FF1211E51416698A3EE83989EAE5F"/>
    <w:rsid w:val="0009283A"/>
  </w:style>
  <w:style w:type="paragraph" w:customStyle="1" w:styleId="6C733BB90795434095421371FA929DF8">
    <w:name w:val="6C733BB90795434095421371FA929DF8"/>
    <w:rsid w:val="0009283A"/>
  </w:style>
  <w:style w:type="paragraph" w:customStyle="1" w:styleId="4B151F32D7A24BC890FD46E25F859F68">
    <w:name w:val="4B151F32D7A24BC890FD46E25F859F68"/>
    <w:rsid w:val="0009283A"/>
  </w:style>
  <w:style w:type="paragraph" w:customStyle="1" w:styleId="389E5F1F7E8442C289BB5DBA5EAB62E9">
    <w:name w:val="389E5F1F7E8442C289BB5DBA5EAB62E9"/>
    <w:rsid w:val="0009283A"/>
  </w:style>
  <w:style w:type="paragraph" w:customStyle="1" w:styleId="89F13A8C3E8F495F89578DD336AE726E">
    <w:name w:val="89F13A8C3E8F495F89578DD336AE726E"/>
    <w:rsid w:val="0009283A"/>
  </w:style>
  <w:style w:type="paragraph" w:customStyle="1" w:styleId="C6FEF569AD0F45A1A9AA2A55E145ED20">
    <w:name w:val="C6FEF569AD0F45A1A9AA2A55E145ED20"/>
    <w:rsid w:val="0009283A"/>
  </w:style>
  <w:style w:type="paragraph" w:customStyle="1" w:styleId="FA5EC03B0BD349129CE3A9A3A46962A7">
    <w:name w:val="FA5EC03B0BD349129CE3A9A3A46962A7"/>
    <w:rsid w:val="0009283A"/>
  </w:style>
  <w:style w:type="paragraph" w:customStyle="1" w:styleId="A9223E4004E54E14BB05C9001E1A5FE9">
    <w:name w:val="A9223E4004E54E14BB05C9001E1A5FE9"/>
    <w:rsid w:val="0009283A"/>
  </w:style>
  <w:style w:type="paragraph" w:customStyle="1" w:styleId="A4DA8383654649E7B1017C4BF51EB7D1">
    <w:name w:val="A4DA8383654649E7B1017C4BF51EB7D1"/>
    <w:rsid w:val="0009283A"/>
  </w:style>
  <w:style w:type="paragraph" w:customStyle="1" w:styleId="202EA1923DAE4BC78D17B6C1375CA4C7">
    <w:name w:val="202EA1923DAE4BC78D17B6C1375CA4C7"/>
    <w:rsid w:val="0009283A"/>
  </w:style>
  <w:style w:type="paragraph" w:customStyle="1" w:styleId="E86677F5FAB64A2A9EE55D82C2292235">
    <w:name w:val="E86677F5FAB64A2A9EE55D82C2292235"/>
    <w:rsid w:val="0009283A"/>
  </w:style>
  <w:style w:type="paragraph" w:customStyle="1" w:styleId="44EE8DA3BE184B0E9F2BC62359A0D8FC">
    <w:name w:val="44EE8DA3BE184B0E9F2BC62359A0D8FC"/>
    <w:rsid w:val="0009283A"/>
  </w:style>
  <w:style w:type="paragraph" w:customStyle="1" w:styleId="60BFDF6140D446F2B34017E8586647B1">
    <w:name w:val="60BFDF6140D446F2B34017E8586647B1"/>
    <w:rsid w:val="0009283A"/>
  </w:style>
  <w:style w:type="paragraph" w:customStyle="1" w:styleId="E6446FC12BFA49F8BB8E4F696009BE07">
    <w:name w:val="E6446FC12BFA49F8BB8E4F696009BE07"/>
    <w:rsid w:val="0009283A"/>
  </w:style>
  <w:style w:type="paragraph" w:customStyle="1" w:styleId="22F375830C8E4D58A7D0FECBA4C79E5F">
    <w:name w:val="22F375830C8E4D58A7D0FECBA4C79E5F"/>
    <w:rsid w:val="0009283A"/>
  </w:style>
  <w:style w:type="paragraph" w:customStyle="1" w:styleId="4EB29BA840EA438B8512C33652EE568F">
    <w:name w:val="4EB29BA840EA438B8512C33652EE568F"/>
    <w:rsid w:val="0009283A"/>
  </w:style>
  <w:style w:type="paragraph" w:customStyle="1" w:styleId="2837AA492CE148B381ED2A33E80C2558">
    <w:name w:val="2837AA492CE148B381ED2A33E80C2558"/>
    <w:rsid w:val="0009283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0FD121D-134F-4FA5-827A-32FCD1DC6B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2</Pages>
  <Words>5827</Words>
  <Characters>33215</Characters>
  <Application>Microsoft Office Word</Application>
  <DocSecurity>0</DocSecurity>
  <Lines>276</Lines>
  <Paragraphs>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8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9-12-24T08:37:00Z</dcterms:created>
  <dcterms:modified xsi:type="dcterms:W3CDTF">2020-10-29T06:15:00Z</dcterms:modified>
</cp:coreProperties>
</file>